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xlsx" ContentType="application/vnd.openxmlformats-officedocument.spreadsheetml.sheet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charts/chart14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charts/chart15.xml" ContentType="application/vnd.openxmlformats-officedocument.drawingml.chart+xml"/>
  <Override PartName="/ppt/charts/style15.xml" ContentType="application/vnd.ms-office.chartstyle+xml"/>
  <Override PartName="/ppt/charts/colors15.xml" ContentType="application/vnd.ms-office.chartcolorstyle+xml"/>
  <Override PartName="/ppt/charts/chart16.xml" ContentType="application/vnd.openxmlformats-officedocument.drawingml.chart+xml"/>
  <Override PartName="/ppt/charts/style16.xml" ContentType="application/vnd.ms-office.chartstyle+xml"/>
  <Override PartName="/ppt/charts/colors16.xml" ContentType="application/vnd.ms-office.chartcolorstyl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7.xml" ContentType="application/vnd.openxmlformats-officedocument.drawingml.chart+xml"/>
  <Override PartName="/ppt/charts/style17.xml" ContentType="application/vnd.ms-office.chartstyle+xml"/>
  <Override PartName="/ppt/charts/colors17.xml" ContentType="application/vnd.ms-office.chartcolorstyl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8.xml" ContentType="application/vnd.openxmlformats-officedocument.drawingml.chart+xml"/>
  <Override PartName="/ppt/charts/style18.xml" ContentType="application/vnd.ms-office.chartstyle+xml"/>
  <Override PartName="/ppt/charts/colors18.xml" ContentType="application/vnd.ms-office.chartcolorstyl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1225" r:id="rId2"/>
    <p:sldId id="258" r:id="rId3"/>
    <p:sldId id="1169" r:id="rId4"/>
    <p:sldId id="1170" r:id="rId5"/>
    <p:sldId id="1171" r:id="rId6"/>
    <p:sldId id="301" r:id="rId7"/>
    <p:sldId id="1174" r:id="rId8"/>
    <p:sldId id="1173" r:id="rId9"/>
    <p:sldId id="280" r:id="rId10"/>
    <p:sldId id="1224" r:id="rId11"/>
    <p:sldId id="1210" r:id="rId12"/>
    <p:sldId id="1223" r:id="rId13"/>
    <p:sldId id="1211" r:id="rId14"/>
    <p:sldId id="1212" r:id="rId15"/>
    <p:sldId id="1213" r:id="rId16"/>
    <p:sldId id="1214" r:id="rId17"/>
    <p:sldId id="1215" r:id="rId18"/>
    <p:sldId id="1216" r:id="rId19"/>
    <p:sldId id="1217" r:id="rId20"/>
    <p:sldId id="1218" r:id="rId21"/>
    <p:sldId id="1219" r:id="rId22"/>
    <p:sldId id="297" r:id="rId23"/>
    <p:sldId id="1220" r:id="rId24"/>
    <p:sldId id="1221" r:id="rId25"/>
    <p:sldId id="298" r:id="rId26"/>
    <p:sldId id="315" r:id="rId27"/>
    <p:sldId id="1222" r:id="rId28"/>
    <p:sldId id="300" r:id="rId29"/>
    <p:sldId id="283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9.xlsx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0.xlsx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1.xlsx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2.xlsx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3.xlsx"/><Relationship Id="rId2" Type="http://schemas.microsoft.com/office/2011/relationships/chartColorStyle" Target="colors14.xml"/><Relationship Id="rId1" Type="http://schemas.microsoft.com/office/2011/relationships/chartStyle" Target="style14.xml"/></Relationships>
</file>

<file path=ppt/charts/_rels/chart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4.xlsx"/><Relationship Id="rId2" Type="http://schemas.microsoft.com/office/2011/relationships/chartColorStyle" Target="colors15.xml"/><Relationship Id="rId1" Type="http://schemas.microsoft.com/office/2011/relationships/chartStyle" Target="style15.xml"/></Relationships>
</file>

<file path=ppt/charts/_rels/chart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5.xlsx"/><Relationship Id="rId2" Type="http://schemas.microsoft.com/office/2011/relationships/chartColorStyle" Target="colors16.xml"/><Relationship Id="rId1" Type="http://schemas.microsoft.com/office/2011/relationships/chartStyle" Target="style16.xml"/></Relationships>
</file>

<file path=ppt/charts/_rels/chart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6.xlsx"/><Relationship Id="rId2" Type="http://schemas.microsoft.com/office/2011/relationships/chartColorStyle" Target="colors17.xml"/><Relationship Id="rId1" Type="http://schemas.microsoft.com/office/2011/relationships/chartStyle" Target="style17.xml"/></Relationships>
</file>

<file path=ppt/charts/_rels/chart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7.xlsx"/><Relationship Id="rId2" Type="http://schemas.microsoft.com/office/2011/relationships/chartColorStyle" Target="colors18.xml"/><Relationship Id="rId1" Type="http://schemas.microsoft.com/office/2011/relationships/chartStyle" Target="style18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0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1000" dirty="0"/>
              <a:t>SỐ</a:t>
            </a:r>
            <a:r>
              <a:rPr lang="en-US" sz="1000" baseline="0" dirty="0"/>
              <a:t> LẦN XUẤT HIỆN</a:t>
            </a:r>
            <a:endParaRPr lang="en-US" sz="1000" dirty="0"/>
          </a:p>
        </c:rich>
      </c:tx>
      <c:layout>
        <c:manualLayout>
          <c:xMode val="edge"/>
          <c:yMode val="edge"/>
          <c:x val="0"/>
          <c:y val="4.008094846430004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gradFill rotWithShape="1">
              <a:gsLst>
                <a:gs pos="0">
                  <a:schemeClr val="accent4">
                    <a:tint val="65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tint val="65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tint val="65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strRef>
              <c:f>Sheet1!$A$2:$A$7</c:f>
              <c:strCache>
                <c:ptCount val="6"/>
                <c:pt idx="0">
                  <c:v>1 chấm</c:v>
                </c:pt>
                <c:pt idx="1">
                  <c:v>2 chấm</c:v>
                </c:pt>
                <c:pt idx="2">
                  <c:v>3 chấm</c:v>
                </c:pt>
                <c:pt idx="3">
                  <c:v>4 chấm</c:v>
                </c:pt>
                <c:pt idx="4">
                  <c:v>5 chấm</c:v>
                </c:pt>
                <c:pt idx="5">
                  <c:v>6 chấm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6</c:v>
                </c:pt>
                <c:pt idx="4">
                  <c:v>4</c:v>
                </c:pt>
                <c:pt idx="5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92A-49FC-8B6A-9995786F93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69879728"/>
        <c:axId val="469876128"/>
      </c:barChart>
      <c:lineChart>
        <c:grouping val="standard"/>
        <c:varyColors val="0"/>
        <c:ser>
          <c:idx val="2"/>
          <c:order val="1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ln w="34925" cap="rnd">
              <a:solidFill>
                <a:schemeClr val="accent4">
                  <a:shade val="65000"/>
                </a:schemeClr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cat>
            <c:strRef>
              <c:f>Sheet1!$A$2:$A$7</c:f>
              <c:strCache>
                <c:ptCount val="6"/>
                <c:pt idx="0">
                  <c:v>1 chấm</c:v>
                </c:pt>
                <c:pt idx="1">
                  <c:v>2 chấm</c:v>
                </c:pt>
                <c:pt idx="2">
                  <c:v>3 chấm</c:v>
                </c:pt>
                <c:pt idx="3">
                  <c:v>4 chấm</c:v>
                </c:pt>
                <c:pt idx="4">
                  <c:v>5 chấm</c:v>
                </c:pt>
                <c:pt idx="5">
                  <c:v>6 chấm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6</c:v>
                </c:pt>
                <c:pt idx="4">
                  <c:v>4</c:v>
                </c:pt>
                <c:pt idx="5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92A-49FC-8B6A-9995786F93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214008"/>
        <c:axId val="371218328"/>
      </c:lineChart>
      <c:catAx>
        <c:axId val="4698797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9876128"/>
        <c:crosses val="autoZero"/>
        <c:auto val="1"/>
        <c:lblAlgn val="ctr"/>
        <c:lblOffset val="100"/>
        <c:noMultiLvlLbl val="0"/>
      </c:catAx>
      <c:valAx>
        <c:axId val="469876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9879728"/>
        <c:crosses val="autoZero"/>
        <c:crossBetween val="between"/>
      </c:valAx>
      <c:valAx>
        <c:axId val="371218328"/>
        <c:scaling>
          <c:orientation val="minMax"/>
        </c:scaling>
        <c:delete val="0"/>
        <c:axPos val="r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1214008"/>
        <c:crosses val="max"/>
        <c:crossBetween val="between"/>
      </c:valAx>
      <c:catAx>
        <c:axId val="37121400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71218328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8579-485C-B420-51DFE6DDE7FA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8579-485C-B420-51DFE6DDE7FA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8579-485C-B420-51DFE6DDE7FA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8579-485C-B420-51DFE6DDE7FA}"/>
              </c:ext>
            </c:extLst>
          </c:dPt>
          <c:dLbls>
            <c:dLbl>
              <c:idx val="0"/>
              <c:layout>
                <c:manualLayout>
                  <c:x val="-0.13414512751958671"/>
                  <c:y val="0.18103895792300026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2000" b="0" i="0" u="none" strike="noStrik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8940EDD1-AD4C-493A-B294-27FAC96FA451}" type="VALUE">
                      <a:rPr lang="en-US" sz="2000" smtClean="0">
                        <a:solidFill>
                          <a:schemeClr val="tx1"/>
                        </a:solidFill>
                      </a:rPr>
                      <a:pPr>
                        <a:defRPr sz="2000">
                          <a:solidFill>
                            <a:schemeClr val="tx1"/>
                          </a:solidFill>
                        </a:defRPr>
                      </a:pPr>
                      <a:t>[VALUE]</a:t>
                    </a:fld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8579-485C-B420-51DFE6DDE7FA}"/>
                </c:ext>
              </c:extLst>
            </c:dLbl>
            <c:dLbl>
              <c:idx val="1"/>
              <c:layout>
                <c:manualLayout>
                  <c:x val="-0.20857265458611046"/>
                  <c:y val="-0.19129428598225834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2000" b="0" i="0" u="none" strike="noStrik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FE567B5A-ABB6-46DB-BD71-6FF3FBD6AF07}" type="VALUE">
                      <a:rPr lang="en-US" sz="2000" smtClean="0">
                        <a:solidFill>
                          <a:schemeClr val="tx1"/>
                        </a:solidFill>
                      </a:rPr>
                      <a:pPr>
                        <a:defRPr sz="2000">
                          <a:solidFill>
                            <a:schemeClr val="tx1"/>
                          </a:solidFill>
                        </a:defRPr>
                      </a:pPr>
                      <a:t>[VALUE]</a:t>
                    </a:fld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20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2443735955430055"/>
                      <c:h val="0.22718193596513614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8579-485C-B420-51DFE6DDE7FA}"/>
                </c:ext>
              </c:extLst>
            </c:dLbl>
            <c:dLbl>
              <c:idx val="2"/>
              <c:layout>
                <c:manualLayout>
                  <c:x val="0.1629232914107549"/>
                  <c:y val="-9.1257805871280281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2000" b="0" i="0" u="none" strike="noStrik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60E433B3-3C99-4172-8135-1FDD517E8DCA}" type="VALUE">
                      <a:rPr lang="en-US" sz="2000" smtClean="0">
                        <a:solidFill>
                          <a:schemeClr val="tx1"/>
                        </a:solidFill>
                      </a:rPr>
                      <a:pPr>
                        <a:defRPr sz="2000">
                          <a:solidFill>
                            <a:schemeClr val="tx1"/>
                          </a:solidFill>
                        </a:defRPr>
                      </a:pPr>
                      <a:t>[VALUE]</a:t>
                    </a:fld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8579-485C-B420-51DFE6DDE7FA}"/>
                </c:ext>
              </c:extLst>
            </c:dLbl>
            <c:dLbl>
              <c:idx val="3"/>
              <c:layout>
                <c:manualLayout>
                  <c:x val="8.3491412367038803E-2"/>
                  <c:y val="0.14711218206683549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2000" b="0" i="0" u="none" strike="noStrik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77804296-E41E-4B43-B729-B26229EFCC14}" type="VALUE">
                      <a:rPr lang="en-US" sz="2000" smtClean="0">
                        <a:solidFill>
                          <a:schemeClr val="tx1"/>
                        </a:solidFill>
                      </a:rPr>
                      <a:pPr>
                        <a:defRPr sz="2000">
                          <a:solidFill>
                            <a:schemeClr val="tx1"/>
                          </a:solidFill>
                        </a:defRPr>
                      </a:pPr>
                      <a:t>[VALUE]</a:t>
                    </a:fld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8579-485C-B420-51DFE6DDE7F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Lê</c:v>
                </c:pt>
                <c:pt idx="1">
                  <c:v>Táo</c:v>
                </c:pt>
                <c:pt idx="2">
                  <c:v>Nhãn</c:v>
                </c:pt>
                <c:pt idx="3">
                  <c:v>Nho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2</c:v>
                </c:pt>
                <c:pt idx="1">
                  <c:v>0.3</c:v>
                </c:pt>
                <c:pt idx="2">
                  <c:v>0.4</c:v>
                </c:pt>
                <c:pt idx="3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8579-485C-B420-51DFE6DDE7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3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4E77-4553-8B32-D50603AA6233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4E77-4553-8B32-D50603AA6233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4E77-4553-8B32-D50603AA6233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4E77-4553-8B32-D50603AA6233}"/>
              </c:ext>
            </c:extLst>
          </c:dPt>
          <c:dLbls>
            <c:dLbl>
              <c:idx val="0"/>
              <c:layout>
                <c:manualLayout>
                  <c:x val="-8.2663286216295526E-2"/>
                  <c:y val="0.13899776945526907"/>
                </c:manualLayout>
              </c:layout>
              <c:tx>
                <c:rich>
                  <a:bodyPr/>
                  <a:lstStyle/>
                  <a:p>
                    <a:fld id="{8B3BA424-BE05-4BCB-B2AE-F9925EDA98BD}" type="VALUE">
                      <a:rPr lang="en-US" sz="1600" smtClean="0"/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4E77-4553-8B32-D50603AA6233}"/>
                </c:ext>
              </c:extLst>
            </c:dLbl>
            <c:dLbl>
              <c:idx val="1"/>
              <c:layout>
                <c:manualLayout>
                  <c:x val="-0.25670783851637391"/>
                  <c:y val="-9.2495683978880666E-2"/>
                </c:manualLayout>
              </c:layout>
              <c:tx>
                <c:rich>
                  <a:bodyPr/>
                  <a:lstStyle/>
                  <a:p>
                    <a:fld id="{892F58DD-05EF-41B4-8914-B50AA9B342EF}" type="VALUE">
                      <a:rPr lang="en-US" smtClean="0"/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4E77-4553-8B32-D50603AA6233}"/>
                </c:ext>
              </c:extLst>
            </c:dLbl>
            <c:dLbl>
              <c:idx val="2"/>
              <c:layout>
                <c:manualLayout>
                  <c:x val="0.25341999135056248"/>
                  <c:y val="-3.7821641803828986E-2"/>
                </c:manualLayout>
              </c:layout>
              <c:tx>
                <c:rich>
                  <a:bodyPr/>
                  <a:lstStyle/>
                  <a:p>
                    <a:fld id="{3159EB1F-CF2C-48DA-826D-741B0FC1DEC0}" type="VALUE">
                      <a:rPr lang="en-US" sz="1600" smtClean="0"/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4E77-4553-8B32-D50603AA623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3"/>
                <c:pt idx="0">
                  <c:v>Trên 2 lần</c:v>
                </c:pt>
                <c:pt idx="1">
                  <c:v>0 lần</c:v>
                </c:pt>
                <c:pt idx="2">
                  <c:v>1 hoặc 2 lần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1</c:v>
                </c:pt>
                <c:pt idx="1">
                  <c:v>0.35</c:v>
                </c:pt>
                <c:pt idx="2">
                  <c:v>0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4E77-4553-8B32-D50603AA623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3"/>
        <c:delete val="1"/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baseline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3.7322751407117597E-3"/>
          <c:y val="3.456990561175727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3"/>
                <c:pt idx="0">
                  <c:v>0 lần</c:v>
                </c:pt>
                <c:pt idx="1">
                  <c:v>1 hoặc 2 lần</c:v>
                </c:pt>
                <c:pt idx="2">
                  <c:v>Trên 2 lần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350</c:v>
                </c:pt>
                <c:pt idx="1">
                  <c:v>500</c:v>
                </c:pt>
                <c:pt idx="2">
                  <c:v>15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8AF-4A8D-A65D-54168E290B91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lumn1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3"/>
                <c:pt idx="0">
                  <c:v>0 lần</c:v>
                </c:pt>
                <c:pt idx="1">
                  <c:v>1 hoặc 2 lần</c:v>
                </c:pt>
                <c:pt idx="2">
                  <c:v>Trên 2 lần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1-E8AF-4A8D-A65D-54168E290B91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2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3"/>
                <c:pt idx="0">
                  <c:v>0 lần</c:v>
                </c:pt>
                <c:pt idx="1">
                  <c:v>1 hoặc 2 lần</c:v>
                </c:pt>
                <c:pt idx="2">
                  <c:v>Trên 2 lần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2-E8AF-4A8D-A65D-54168E290B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98793680"/>
        <c:axId val="398792600"/>
      </c:barChart>
      <c:catAx>
        <c:axId val="398793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98792600"/>
        <c:crosses val="autoZero"/>
        <c:auto val="1"/>
        <c:lblAlgn val="ctr"/>
        <c:lblOffset val="100"/>
        <c:noMultiLvlLbl val="0"/>
      </c:catAx>
      <c:valAx>
        <c:axId val="3987926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987936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7118-4C92-9E3F-D4672C07A4C7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7118-4C92-9E3F-D4672C07A4C7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7118-4C92-9E3F-D4672C07A4C7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7118-4C92-9E3F-D4672C07A4C7}"/>
              </c:ext>
            </c:extLst>
          </c:dPt>
          <c:dLbls>
            <c:dLbl>
              <c:idx val="0"/>
              <c:layout>
                <c:manualLayout>
                  <c:x val="-8.2663286216295526E-2"/>
                  <c:y val="0.13899776945526907"/>
                </c:manualLayout>
              </c:layout>
              <c:tx>
                <c:rich>
                  <a:bodyPr/>
                  <a:lstStyle/>
                  <a:p>
                    <a:fld id="{8B3BA424-BE05-4BCB-B2AE-F9925EDA98BD}" type="VALUE">
                      <a:rPr lang="en-US" sz="1600" smtClean="0"/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7118-4C92-9E3F-D4672C07A4C7}"/>
                </c:ext>
              </c:extLst>
            </c:dLbl>
            <c:dLbl>
              <c:idx val="1"/>
              <c:layout>
                <c:manualLayout>
                  <c:x val="-0.25670783851637391"/>
                  <c:y val="-9.2495683978880666E-2"/>
                </c:manualLayout>
              </c:layout>
              <c:tx>
                <c:rich>
                  <a:bodyPr/>
                  <a:lstStyle/>
                  <a:p>
                    <a:fld id="{892F58DD-05EF-41B4-8914-B50AA9B342EF}" type="VALUE">
                      <a:rPr lang="en-US" smtClean="0"/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7118-4C92-9E3F-D4672C07A4C7}"/>
                </c:ext>
              </c:extLst>
            </c:dLbl>
            <c:dLbl>
              <c:idx val="2"/>
              <c:layout>
                <c:manualLayout>
                  <c:x val="0.25341999135056248"/>
                  <c:y val="-3.7821641803828986E-2"/>
                </c:manualLayout>
              </c:layout>
              <c:tx>
                <c:rich>
                  <a:bodyPr/>
                  <a:lstStyle/>
                  <a:p>
                    <a:fld id="{3159EB1F-CF2C-48DA-826D-741B0FC1DEC0}" type="VALUE">
                      <a:rPr lang="en-US" sz="1600" smtClean="0"/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7118-4C92-9E3F-D4672C07A4C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3"/>
                <c:pt idx="0">
                  <c:v>Trên 2 lần</c:v>
                </c:pt>
                <c:pt idx="1">
                  <c:v>0 lần</c:v>
                </c:pt>
                <c:pt idx="2">
                  <c:v>1 hoặc 2 lần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1</c:v>
                </c:pt>
                <c:pt idx="1">
                  <c:v>0.35</c:v>
                </c:pt>
                <c:pt idx="2">
                  <c:v>0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118-4C92-9E3F-D4672C07A4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3"/>
        <c:delete val="1"/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baseline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3.7322751407117597E-3"/>
          <c:y val="3.456990561175727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3"/>
                <c:pt idx="0">
                  <c:v>0 lần</c:v>
                </c:pt>
                <c:pt idx="1">
                  <c:v>1 hoặc 2 lần</c:v>
                </c:pt>
                <c:pt idx="2">
                  <c:v>Trên 2 lần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350</c:v>
                </c:pt>
                <c:pt idx="1">
                  <c:v>500</c:v>
                </c:pt>
                <c:pt idx="2">
                  <c:v>15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0C-436C-AE51-C0E68507FD75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lumn1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3"/>
                <c:pt idx="0">
                  <c:v>0 lần</c:v>
                </c:pt>
                <c:pt idx="1">
                  <c:v>1 hoặc 2 lần</c:v>
                </c:pt>
                <c:pt idx="2">
                  <c:v>Trên 2 lần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1-A90C-436C-AE51-C0E68507FD75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2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3"/>
                <c:pt idx="0">
                  <c:v>0 lần</c:v>
                </c:pt>
                <c:pt idx="1">
                  <c:v>1 hoặc 2 lần</c:v>
                </c:pt>
                <c:pt idx="2">
                  <c:v>Trên 2 lần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2-A90C-436C-AE51-C0E68507FD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98793680"/>
        <c:axId val="398792600"/>
      </c:barChart>
      <c:catAx>
        <c:axId val="398793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98792600"/>
        <c:crosses val="autoZero"/>
        <c:auto val="1"/>
        <c:lblAlgn val="ctr"/>
        <c:lblOffset val="100"/>
        <c:noMultiLvlLbl val="0"/>
      </c:catAx>
      <c:valAx>
        <c:axId val="3987926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987936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5C43-469B-AA6C-950BC35E6E03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5C43-469B-AA6C-950BC35E6E03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5C43-469B-AA6C-950BC35E6E03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5C43-469B-AA6C-950BC35E6E03}"/>
              </c:ext>
            </c:extLst>
          </c:dPt>
          <c:dLbls>
            <c:dLbl>
              <c:idx val="0"/>
              <c:layout>
                <c:manualLayout>
                  <c:x val="-0.10325499663980657"/>
                  <c:y val="0.1374527259747412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5C43-469B-AA6C-950BC35E6E03}"/>
                </c:ext>
              </c:extLst>
            </c:dLbl>
            <c:dLbl>
              <c:idx val="1"/>
              <c:layout>
                <c:manualLayout>
                  <c:x val="-0.20077829724409449"/>
                  <c:y val="-0.11708876002160679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5C43-469B-AA6C-950BC35E6E03}"/>
                </c:ext>
              </c:extLst>
            </c:dLbl>
            <c:dLbl>
              <c:idx val="2"/>
              <c:layout>
                <c:manualLayout>
                  <c:x val="0.21803211122047245"/>
                  <c:y val="-2.34640733597395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5C43-469B-AA6C-950BC35E6E0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8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3"/>
                <c:pt idx="0">
                  <c:v>Trên 2 lần</c:v>
                </c:pt>
                <c:pt idx="1">
                  <c:v>0 lần</c:v>
                </c:pt>
                <c:pt idx="2">
                  <c:v>1 hoặc 2 lần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15</c:v>
                </c:pt>
                <c:pt idx="1">
                  <c:v>0.35</c:v>
                </c:pt>
                <c:pt idx="2">
                  <c:v>0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5C43-469B-AA6C-950BC35E6E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3"/>
        <c:delete val="1"/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baseline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3.7322751407117597E-3"/>
          <c:y val="3.456990561175727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3"/>
                <c:pt idx="0">
                  <c:v>0 lần</c:v>
                </c:pt>
                <c:pt idx="1">
                  <c:v>1 hoặc 2 lần</c:v>
                </c:pt>
                <c:pt idx="2">
                  <c:v>Trên 2 lần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350</c:v>
                </c:pt>
                <c:pt idx="1">
                  <c:v>500</c:v>
                </c:pt>
                <c:pt idx="2">
                  <c:v>15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08F-44FB-A97F-0D85B8A29D47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olumn1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3"/>
                <c:pt idx="0">
                  <c:v>0 lần</c:v>
                </c:pt>
                <c:pt idx="1">
                  <c:v>1 hoặc 2 lần</c:v>
                </c:pt>
                <c:pt idx="2">
                  <c:v>Trên 2 lần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1-008F-44FB-A97F-0D85B8A29D47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2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3"/>
                <c:pt idx="0">
                  <c:v>0 lần</c:v>
                </c:pt>
                <c:pt idx="1">
                  <c:v>1 hoặc 2 lần</c:v>
                </c:pt>
                <c:pt idx="2">
                  <c:v>Trên 2 lần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</c:numCache>
            </c:numRef>
          </c:val>
          <c:extLst>
            <c:ext xmlns:c16="http://schemas.microsoft.com/office/drawing/2014/chart" uri="{C3380CC4-5D6E-409C-BE32-E72D297353CC}">
              <c16:uniqueId val="{00000002-008F-44FB-A97F-0D85B8A29D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98793680"/>
        <c:axId val="398792600"/>
      </c:barChart>
      <c:catAx>
        <c:axId val="398793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98792600"/>
        <c:crosses val="autoZero"/>
        <c:auto val="1"/>
        <c:lblAlgn val="ctr"/>
        <c:lblOffset val="100"/>
        <c:noMultiLvlLbl val="0"/>
      </c:catAx>
      <c:valAx>
        <c:axId val="3987926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987936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65F2-4183-ABC7-AD1675C955D9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65F2-4183-ABC7-AD1675C955D9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65F2-4183-ABC7-AD1675C955D9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65F2-4183-ABC7-AD1675C955D9}"/>
              </c:ext>
            </c:extLst>
          </c:dPt>
          <c:dLbls>
            <c:dLbl>
              <c:idx val="0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5F2-4183-ABC7-AD1675C955D9}"/>
                </c:ext>
              </c:extLst>
            </c:dLbl>
            <c:dLbl>
              <c:idx val="1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5F2-4183-ABC7-AD1675C955D9}"/>
                </c:ext>
              </c:extLst>
            </c:dLbl>
            <c:dLbl>
              <c:idx val="3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65F2-4183-ABC7-AD1675C955D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8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Màu xanh</c:v>
                </c:pt>
                <c:pt idx="1">
                  <c:v>Màu nâu</c:v>
                </c:pt>
                <c:pt idx="3">
                  <c:v>Màu cam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4</c:v>
                </c:pt>
                <c:pt idx="1">
                  <c:v>0.28000000000000003</c:v>
                </c:pt>
                <c:pt idx="3">
                  <c:v>0.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65F2-4183-ABC7-AD1675C955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3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16FA-44FE-A1F9-A08AC104BD86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16FA-44FE-A1F9-A08AC104BD86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16FA-44FE-A1F9-A08AC104BD86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16FA-44FE-A1F9-A08AC104BD86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16FA-44FE-A1F9-A08AC104BD86}"/>
              </c:ext>
            </c:extLst>
          </c:dPt>
          <c:dLbls>
            <c:dLbl>
              <c:idx val="0"/>
              <c:layout>
                <c:manualLayout>
                  <c:x val="-5.5522081478945565E-2"/>
                  <c:y val="0.170695449759582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6FA-44FE-A1F9-A08AC104BD86}"/>
                </c:ext>
              </c:extLst>
            </c:dLbl>
            <c:dLbl>
              <c:idx val="4"/>
              <c:layout>
                <c:manualLayout>
                  <c:x val="3.6010498687664011E-2"/>
                  <c:y val="0.1221940588811789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16FA-44FE-A1F9-A08AC104BD8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5"/>
                <c:pt idx="0">
                  <c:v>Châu Âu</c:v>
                </c:pt>
                <c:pt idx="1">
                  <c:v>Châu Á</c:v>
                </c:pt>
                <c:pt idx="2">
                  <c:v>Châu Mỹ</c:v>
                </c:pt>
                <c:pt idx="3">
                  <c:v>Châu Phi</c:v>
                </c:pt>
                <c:pt idx="4">
                  <c:v>Châu Đại dương</c:v>
                </c:pt>
              </c:strCache>
            </c:strRef>
          </c:cat>
          <c:val>
            <c:numRef>
              <c:f>Sheet1!$B$2:$B$6</c:f>
              <c:numCache>
                <c:formatCode>0.00%</c:formatCode>
                <c:ptCount val="5"/>
                <c:pt idx="0">
                  <c:v>9.5000000000000001E-2</c:v>
                </c:pt>
                <c:pt idx="1">
                  <c:v>0.53300000000000003</c:v>
                </c:pt>
                <c:pt idx="2">
                  <c:v>0.13100000000000001</c:v>
                </c:pt>
                <c:pt idx="3">
                  <c:v>0.17499999999999999</c:v>
                </c:pt>
                <c:pt idx="4">
                  <c:v>6.6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6FA-44FE-A1F9-A08AC104BD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3"/>
        <c:txPr>
          <a:bodyPr rot="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4"/>
        <c:txPr>
          <a:bodyPr rot="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ayout>
        <c:manualLayout>
          <c:xMode val="edge"/>
          <c:yMode val="edge"/>
          <c:x val="0.59251355129521854"/>
          <c:y val="0.28080962610855215"/>
          <c:w val="0.23538499942941915"/>
          <c:h val="0.4651979497510038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dirty="0"/>
              <a:t>SỐ</a:t>
            </a:r>
            <a:r>
              <a:rPr lang="en-US" baseline="0" dirty="0"/>
              <a:t> LẦN XUẤT HIỆN</a:t>
            </a:r>
            <a:endParaRPr lang="en-US" dirty="0"/>
          </a:p>
        </c:rich>
      </c:tx>
      <c:layout>
        <c:manualLayout>
          <c:xMode val="edge"/>
          <c:yMode val="edge"/>
          <c:x val="0"/>
          <c:y val="4.008094846430004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gradFill rotWithShape="1">
              <a:gsLst>
                <a:gs pos="0">
                  <a:schemeClr val="accent4">
                    <a:tint val="65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tint val="65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tint val="65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strRef>
              <c:f>Sheet1!$A$2:$A$7</c:f>
              <c:strCache>
                <c:ptCount val="6"/>
                <c:pt idx="0">
                  <c:v>1 chấm</c:v>
                </c:pt>
                <c:pt idx="1">
                  <c:v>2 chấm</c:v>
                </c:pt>
                <c:pt idx="2">
                  <c:v>3 chấm</c:v>
                </c:pt>
                <c:pt idx="3">
                  <c:v>4 chấm</c:v>
                </c:pt>
                <c:pt idx="4">
                  <c:v>5 chấm</c:v>
                </c:pt>
                <c:pt idx="5">
                  <c:v>6 chấm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6</c:v>
                </c:pt>
                <c:pt idx="4">
                  <c:v>4</c:v>
                </c:pt>
                <c:pt idx="5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455-48EF-B2D9-C0B874000F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69879728"/>
        <c:axId val="469876128"/>
      </c:barChart>
      <c:lineChart>
        <c:grouping val="standard"/>
        <c:varyColors val="0"/>
        <c:ser>
          <c:idx val="2"/>
          <c:order val="1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ln w="34925" cap="rnd">
              <a:solidFill>
                <a:schemeClr val="accent4">
                  <a:shade val="65000"/>
                </a:schemeClr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cat>
            <c:strRef>
              <c:f>Sheet1!$A$2:$A$7</c:f>
              <c:strCache>
                <c:ptCount val="6"/>
                <c:pt idx="0">
                  <c:v>1 chấm</c:v>
                </c:pt>
                <c:pt idx="1">
                  <c:v>2 chấm</c:v>
                </c:pt>
                <c:pt idx="2">
                  <c:v>3 chấm</c:v>
                </c:pt>
                <c:pt idx="3">
                  <c:v>4 chấm</c:v>
                </c:pt>
                <c:pt idx="4">
                  <c:v>5 chấm</c:v>
                </c:pt>
                <c:pt idx="5">
                  <c:v>6 chấm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6</c:v>
                </c:pt>
                <c:pt idx="4">
                  <c:v>4</c:v>
                </c:pt>
                <c:pt idx="5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D455-48EF-B2D9-C0B874000F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214008"/>
        <c:axId val="371218328"/>
      </c:lineChart>
      <c:catAx>
        <c:axId val="4698797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9876128"/>
        <c:crosses val="autoZero"/>
        <c:auto val="1"/>
        <c:lblAlgn val="ctr"/>
        <c:lblOffset val="100"/>
        <c:noMultiLvlLbl val="0"/>
      </c:catAx>
      <c:valAx>
        <c:axId val="469876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9879728"/>
        <c:crosses val="autoZero"/>
        <c:crossBetween val="between"/>
      </c:valAx>
      <c:valAx>
        <c:axId val="371218328"/>
        <c:scaling>
          <c:orientation val="minMax"/>
        </c:scaling>
        <c:delete val="0"/>
        <c:axPos val="r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1214008"/>
        <c:crosses val="max"/>
        <c:crossBetween val="between"/>
      </c:valAx>
      <c:catAx>
        <c:axId val="37121400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71218328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dirty="0"/>
              <a:t>SỐ</a:t>
            </a:r>
            <a:r>
              <a:rPr lang="en-US" baseline="0" dirty="0"/>
              <a:t> LẦN XUẤT HIỆN</a:t>
            </a:r>
            <a:endParaRPr lang="en-US" dirty="0"/>
          </a:p>
        </c:rich>
      </c:tx>
      <c:layout>
        <c:manualLayout>
          <c:xMode val="edge"/>
          <c:yMode val="edge"/>
          <c:x val="0"/>
          <c:y val="4.008094846430004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gradFill rotWithShape="1">
              <a:gsLst>
                <a:gs pos="0">
                  <a:schemeClr val="accent4">
                    <a:tint val="65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tint val="65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tint val="65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strRef>
              <c:f>Sheet1!$A$2:$A$7</c:f>
              <c:strCache>
                <c:ptCount val="6"/>
                <c:pt idx="0">
                  <c:v>1 chấm</c:v>
                </c:pt>
                <c:pt idx="1">
                  <c:v>2 chấm</c:v>
                </c:pt>
                <c:pt idx="2">
                  <c:v>3 chấm</c:v>
                </c:pt>
                <c:pt idx="3">
                  <c:v>4 chấm</c:v>
                </c:pt>
                <c:pt idx="4">
                  <c:v>5 chấm</c:v>
                </c:pt>
                <c:pt idx="5">
                  <c:v>6 chấm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6</c:v>
                </c:pt>
                <c:pt idx="4">
                  <c:v>4</c:v>
                </c:pt>
                <c:pt idx="5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CFA-488C-99B0-BD91D1FE14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69879728"/>
        <c:axId val="469876128"/>
      </c:barChart>
      <c:lineChart>
        <c:grouping val="standard"/>
        <c:varyColors val="0"/>
        <c:ser>
          <c:idx val="2"/>
          <c:order val="1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ln w="34925" cap="rnd">
              <a:solidFill>
                <a:schemeClr val="accent4">
                  <a:shade val="65000"/>
                </a:schemeClr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cat>
            <c:strRef>
              <c:f>Sheet1!$A$2:$A$7</c:f>
              <c:strCache>
                <c:ptCount val="6"/>
                <c:pt idx="0">
                  <c:v>1 chấm</c:v>
                </c:pt>
                <c:pt idx="1">
                  <c:v>2 chấm</c:v>
                </c:pt>
                <c:pt idx="2">
                  <c:v>3 chấm</c:v>
                </c:pt>
                <c:pt idx="3">
                  <c:v>4 chấm</c:v>
                </c:pt>
                <c:pt idx="4">
                  <c:v>5 chấm</c:v>
                </c:pt>
                <c:pt idx="5">
                  <c:v>6 chấm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6</c:v>
                </c:pt>
                <c:pt idx="4">
                  <c:v>4</c:v>
                </c:pt>
                <c:pt idx="5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CFA-488C-99B0-BD91D1FE14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214008"/>
        <c:axId val="371218328"/>
      </c:lineChart>
      <c:catAx>
        <c:axId val="4698797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9876128"/>
        <c:crosses val="autoZero"/>
        <c:auto val="1"/>
        <c:lblAlgn val="ctr"/>
        <c:lblOffset val="100"/>
        <c:noMultiLvlLbl val="0"/>
      </c:catAx>
      <c:valAx>
        <c:axId val="469876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9879728"/>
        <c:crosses val="autoZero"/>
        <c:crossBetween val="between"/>
      </c:valAx>
      <c:valAx>
        <c:axId val="371218328"/>
        <c:scaling>
          <c:orientation val="minMax"/>
        </c:scaling>
        <c:delete val="0"/>
        <c:axPos val="r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1214008"/>
        <c:crosses val="max"/>
        <c:crossBetween val="between"/>
      </c:valAx>
      <c:catAx>
        <c:axId val="37121400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71218328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dirty="0"/>
              <a:t>SỐ</a:t>
            </a:r>
            <a:r>
              <a:rPr lang="en-US" baseline="0" dirty="0"/>
              <a:t> LẦN XUẤT HIỆN</a:t>
            </a:r>
            <a:endParaRPr lang="en-US" dirty="0"/>
          </a:p>
        </c:rich>
      </c:tx>
      <c:layout>
        <c:manualLayout>
          <c:xMode val="edge"/>
          <c:yMode val="edge"/>
          <c:x val="0"/>
          <c:y val="4.008094846430004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gradFill rotWithShape="1">
              <a:gsLst>
                <a:gs pos="0">
                  <a:schemeClr val="accent4">
                    <a:tint val="65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tint val="65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tint val="65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strRef>
              <c:f>Sheet1!$A$2:$A$7</c:f>
              <c:strCache>
                <c:ptCount val="6"/>
                <c:pt idx="0">
                  <c:v>1 chấm</c:v>
                </c:pt>
                <c:pt idx="1">
                  <c:v>2 chấm</c:v>
                </c:pt>
                <c:pt idx="2">
                  <c:v>3 chấm</c:v>
                </c:pt>
                <c:pt idx="3">
                  <c:v>4 chấm</c:v>
                </c:pt>
                <c:pt idx="4">
                  <c:v>5 chấm</c:v>
                </c:pt>
                <c:pt idx="5">
                  <c:v>6 chấm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6</c:v>
                </c:pt>
                <c:pt idx="4">
                  <c:v>4</c:v>
                </c:pt>
                <c:pt idx="5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C71-457C-B96B-557F9BCB8A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69879728"/>
        <c:axId val="469876128"/>
      </c:barChart>
      <c:lineChart>
        <c:grouping val="standard"/>
        <c:varyColors val="0"/>
        <c:ser>
          <c:idx val="2"/>
          <c:order val="1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ln w="34925" cap="rnd">
              <a:solidFill>
                <a:schemeClr val="accent4">
                  <a:shade val="65000"/>
                </a:schemeClr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cat>
            <c:strRef>
              <c:f>Sheet1!$A$2:$A$7</c:f>
              <c:strCache>
                <c:ptCount val="6"/>
                <c:pt idx="0">
                  <c:v>1 chấm</c:v>
                </c:pt>
                <c:pt idx="1">
                  <c:v>2 chấm</c:v>
                </c:pt>
                <c:pt idx="2">
                  <c:v>3 chấm</c:v>
                </c:pt>
                <c:pt idx="3">
                  <c:v>4 chấm</c:v>
                </c:pt>
                <c:pt idx="4">
                  <c:v>5 chấm</c:v>
                </c:pt>
                <c:pt idx="5">
                  <c:v>6 chấm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6</c:v>
                </c:pt>
                <c:pt idx="4">
                  <c:v>4</c:v>
                </c:pt>
                <c:pt idx="5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C71-457C-B96B-557F9BCB8A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214008"/>
        <c:axId val="371218328"/>
      </c:lineChart>
      <c:catAx>
        <c:axId val="4698797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9876128"/>
        <c:crosses val="autoZero"/>
        <c:auto val="1"/>
        <c:lblAlgn val="ctr"/>
        <c:lblOffset val="100"/>
        <c:noMultiLvlLbl val="0"/>
      </c:catAx>
      <c:valAx>
        <c:axId val="469876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9879728"/>
        <c:crosses val="autoZero"/>
        <c:crossBetween val="between"/>
      </c:valAx>
      <c:valAx>
        <c:axId val="371218328"/>
        <c:scaling>
          <c:orientation val="minMax"/>
        </c:scaling>
        <c:delete val="0"/>
        <c:axPos val="r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1214008"/>
        <c:crosses val="max"/>
        <c:crossBetween val="between"/>
      </c:valAx>
      <c:catAx>
        <c:axId val="37121400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71218328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dirty="0"/>
              <a:t>SỐ</a:t>
            </a:r>
            <a:r>
              <a:rPr lang="en-US" baseline="0" dirty="0"/>
              <a:t> LẦN XUẤT HIỆN</a:t>
            </a:r>
            <a:endParaRPr lang="en-US" dirty="0"/>
          </a:p>
        </c:rich>
      </c:tx>
      <c:layout>
        <c:manualLayout>
          <c:xMode val="edge"/>
          <c:yMode val="edge"/>
          <c:x val="0"/>
          <c:y val="4.008094846430004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gradFill rotWithShape="1">
              <a:gsLst>
                <a:gs pos="0">
                  <a:schemeClr val="accent4">
                    <a:tint val="65000"/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tint val="65000"/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tint val="65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cat>
            <c:strRef>
              <c:f>Sheet1!$A$2:$A$7</c:f>
              <c:strCache>
                <c:ptCount val="6"/>
                <c:pt idx="0">
                  <c:v>1 chấm</c:v>
                </c:pt>
                <c:pt idx="1">
                  <c:v>2 chấm</c:v>
                </c:pt>
                <c:pt idx="2">
                  <c:v>3 chấm</c:v>
                </c:pt>
                <c:pt idx="3">
                  <c:v>4 chấm</c:v>
                </c:pt>
                <c:pt idx="4">
                  <c:v>5 chấm</c:v>
                </c:pt>
                <c:pt idx="5">
                  <c:v>6 chấm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6</c:v>
                </c:pt>
                <c:pt idx="4">
                  <c:v>4</c:v>
                </c:pt>
                <c:pt idx="5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6F2-482A-A019-81606502C5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69879728"/>
        <c:axId val="469876128"/>
      </c:barChart>
      <c:lineChart>
        <c:grouping val="standard"/>
        <c:varyColors val="0"/>
        <c:ser>
          <c:idx val="2"/>
          <c:order val="1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ln w="34925" cap="rnd">
              <a:solidFill>
                <a:schemeClr val="accent4">
                  <a:shade val="65000"/>
                </a:schemeClr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cat>
            <c:strRef>
              <c:f>Sheet1!$A$2:$A$7</c:f>
              <c:strCache>
                <c:ptCount val="6"/>
                <c:pt idx="0">
                  <c:v>1 chấm</c:v>
                </c:pt>
                <c:pt idx="1">
                  <c:v>2 chấm</c:v>
                </c:pt>
                <c:pt idx="2">
                  <c:v>3 chấm</c:v>
                </c:pt>
                <c:pt idx="3">
                  <c:v>4 chấm</c:v>
                </c:pt>
                <c:pt idx="4">
                  <c:v>5 chấm</c:v>
                </c:pt>
                <c:pt idx="5">
                  <c:v>6 chấm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5</c:v>
                </c:pt>
                <c:pt idx="1">
                  <c:v>4</c:v>
                </c:pt>
                <c:pt idx="2">
                  <c:v>3</c:v>
                </c:pt>
                <c:pt idx="3">
                  <c:v>6</c:v>
                </c:pt>
                <c:pt idx="4">
                  <c:v>4</c:v>
                </c:pt>
                <c:pt idx="5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6F2-482A-A019-81606502C5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71214008"/>
        <c:axId val="371218328"/>
      </c:lineChart>
      <c:catAx>
        <c:axId val="4698797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9876128"/>
        <c:crosses val="autoZero"/>
        <c:auto val="1"/>
        <c:lblAlgn val="ctr"/>
        <c:lblOffset val="100"/>
        <c:noMultiLvlLbl val="0"/>
      </c:catAx>
      <c:valAx>
        <c:axId val="469876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9879728"/>
        <c:crosses val="autoZero"/>
        <c:crossBetween val="between"/>
      </c:valAx>
      <c:valAx>
        <c:axId val="371218328"/>
        <c:scaling>
          <c:orientation val="minMax"/>
        </c:scaling>
        <c:delete val="0"/>
        <c:axPos val="r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1214008"/>
        <c:crosses val="max"/>
        <c:crossBetween val="between"/>
      </c:valAx>
      <c:catAx>
        <c:axId val="37121400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71218328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D287-4D54-A1D9-74BE05FF41E8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D287-4D54-A1D9-74BE05FF41E8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D287-4D54-A1D9-74BE05FF41E8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D287-4D54-A1D9-74BE05FF41E8}"/>
              </c:ext>
            </c:extLst>
          </c:dPt>
          <c:cat>
            <c:strRef>
              <c:f>Sheet1!$A$2:$A$5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Bóng bàn</c:v>
                </c:pt>
                <c:pt idx="3">
                  <c:v>Bóng chuyền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4</c:v>
                </c:pt>
                <c:pt idx="1">
                  <c:v>0.25</c:v>
                </c:pt>
                <c:pt idx="2">
                  <c:v>0.15</c:v>
                </c:pt>
                <c:pt idx="3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287-4D54-A1D9-74BE05FF41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3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ayout>
        <c:manualLayout>
          <c:xMode val="edge"/>
          <c:yMode val="edge"/>
          <c:x val="5.7238944911856895E-2"/>
          <c:y val="0.80051203861316356"/>
          <c:w val="0.85185162273411885"/>
          <c:h val="0.1793593283270622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EEFC-4053-A31C-4F78A1C3E1E8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EEFC-4053-A31C-4F78A1C3E1E8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EEFC-4053-A31C-4F78A1C3E1E8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EEFC-4053-A31C-4F78A1C3E1E8}"/>
              </c:ext>
            </c:extLst>
          </c:dPt>
          <c:cat>
            <c:strRef>
              <c:f>Sheet1!$A$2:$A$5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Bóng bàn</c:v>
                </c:pt>
                <c:pt idx="3">
                  <c:v>Bóng chuyền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4</c:v>
                </c:pt>
                <c:pt idx="1">
                  <c:v>0.25</c:v>
                </c:pt>
                <c:pt idx="2">
                  <c:v>0.15</c:v>
                </c:pt>
                <c:pt idx="3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EEFC-4053-A31C-4F78A1C3E1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3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ayout>
        <c:manualLayout>
          <c:xMode val="edge"/>
          <c:yMode val="edge"/>
          <c:x val="5.7238944911856895E-2"/>
          <c:y val="0.80051203861316356"/>
          <c:w val="0.85185162273411885"/>
          <c:h val="0.1793593283270622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732D-407D-A500-17E13176315C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732D-407D-A500-17E13176315C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732D-407D-A500-17E13176315C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732D-407D-A500-17E13176315C}"/>
              </c:ext>
            </c:extLst>
          </c:dPt>
          <c:cat>
            <c:strRef>
              <c:f>Sheet1!$A$2:$A$5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Bóng bàn</c:v>
                </c:pt>
                <c:pt idx="3">
                  <c:v>Bóng chuyền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4</c:v>
                </c:pt>
                <c:pt idx="1">
                  <c:v>0.25</c:v>
                </c:pt>
                <c:pt idx="2">
                  <c:v>0.15</c:v>
                </c:pt>
                <c:pt idx="3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32D-407D-A500-17E1317631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3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ayout>
        <c:manualLayout>
          <c:xMode val="edge"/>
          <c:yMode val="edge"/>
          <c:x val="5.7238944911856895E-2"/>
          <c:y val="0.80051203861316356"/>
          <c:w val="0.85185162273411885"/>
          <c:h val="0.1793593283270622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7172-49C3-9970-D1A5FDA48E34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7172-49C3-9970-D1A5FDA48E34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7172-49C3-9970-D1A5FDA48E34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7172-49C3-9970-D1A5FDA48E34}"/>
              </c:ext>
            </c:extLst>
          </c:dPt>
          <c:cat>
            <c:strRef>
              <c:f>Sheet1!$A$2:$A$5</c:f>
              <c:strCache>
                <c:ptCount val="4"/>
                <c:pt idx="0">
                  <c:v>Bóng đá</c:v>
                </c:pt>
                <c:pt idx="1">
                  <c:v>Cầu lông</c:v>
                </c:pt>
                <c:pt idx="2">
                  <c:v>Bóng bàn</c:v>
                </c:pt>
                <c:pt idx="3">
                  <c:v>Bóng chuyền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4</c:v>
                </c:pt>
                <c:pt idx="1">
                  <c:v>0.25</c:v>
                </c:pt>
                <c:pt idx="2">
                  <c:v>0.15</c:v>
                </c:pt>
                <c:pt idx="3">
                  <c:v>0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172-49C3-9970-D1A5FDA48E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3"/>
        <c:txPr>
          <a:bodyPr rot="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ayout>
        <c:manualLayout>
          <c:xMode val="edge"/>
          <c:yMode val="edge"/>
          <c:x val="5.7238944911856895E-2"/>
          <c:y val="0.80051203861316356"/>
          <c:w val="0.85185162273411885"/>
          <c:h val="0.1793593283270622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Reversed" id="24">
  <a:schemeClr val="accent4"/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6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withinLinearReversed" id="24">
  <a:schemeClr val="accent4"/>
</cs:colorStyle>
</file>

<file path=ppt/charts/colors3.xml><?xml version="1.0" encoding="utf-8"?>
<cs:colorStyle xmlns:cs="http://schemas.microsoft.com/office/drawing/2012/chartStyle" xmlns:a="http://schemas.openxmlformats.org/drawingml/2006/main" meth="withinLinearReversed" id="24">
  <a:schemeClr val="accent4"/>
</cs:colorStyle>
</file>

<file path=ppt/charts/colors4.xml><?xml version="1.0" encoding="utf-8"?>
<cs:colorStyle xmlns:cs="http://schemas.microsoft.com/office/drawing/2012/chartStyle" xmlns:a="http://schemas.openxmlformats.org/drawingml/2006/main" meth="withinLinearReversed" id="24">
  <a:schemeClr val="accent4"/>
</cs:colorStyle>
</file>

<file path=ppt/charts/colors5.xml><?xml version="1.0" encoding="utf-8"?>
<cs:colorStyle xmlns:cs="http://schemas.microsoft.com/office/drawing/2012/chartStyle" xmlns:a="http://schemas.openxmlformats.org/drawingml/2006/main" meth="withinLinearReversed" id="24">
  <a:schemeClr val="accent4"/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28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gradFill>
        <a:gsLst>
          <a:gs pos="100000">
            <a:schemeClr val="dk1">
              <a:lumMod val="95000"/>
              <a:lumOff val="5000"/>
            </a:schemeClr>
          </a:gs>
          <a:gs pos="0">
            <a:schemeClr val="dk1">
              <a:lumMod val="75000"/>
              <a:lumOff val="25000"/>
            </a:schemeClr>
          </a:gs>
        </a:gsLst>
        <a:path path="circle">
          <a:fillToRect l="50000" t="50000" r="50000" b="50000"/>
        </a:path>
      </a:gradFill>
      <a:ln w="9525">
        <a:solidFill>
          <a:schemeClr val="dk1">
            <a:lumMod val="75000"/>
            <a:lumOff val="2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/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/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gradFill>
        <a:gsLst>
          <a:gs pos="100000">
            <a:schemeClr val="lt1">
              <a:lumMod val="85000"/>
            </a:schemeClr>
          </a:gs>
          <a:gs pos="0">
            <a:schemeClr val="lt1"/>
          </a:gs>
        </a:gsLst>
        <a:path path="circle">
          <a:fillToRect l="50000" t="50000" r="50000" b="50000"/>
        </a:path>
      </a:gradFill>
      <a:ln w="9525" cap="flat" cmpd="sng" algn="ctr">
        <a:solidFill>
          <a:schemeClr val="lt1"/>
        </a:solidFill>
        <a:round/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10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5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7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8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28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gradFill>
        <a:gsLst>
          <a:gs pos="100000">
            <a:schemeClr val="dk1">
              <a:lumMod val="95000"/>
              <a:lumOff val="5000"/>
            </a:schemeClr>
          </a:gs>
          <a:gs pos="0">
            <a:schemeClr val="dk1">
              <a:lumMod val="75000"/>
              <a:lumOff val="25000"/>
            </a:schemeClr>
          </a:gs>
        </a:gsLst>
        <a:path path="circle">
          <a:fillToRect l="50000" t="50000" r="50000" b="50000"/>
        </a:path>
      </a:gradFill>
      <a:ln w="9525">
        <a:solidFill>
          <a:schemeClr val="dk1">
            <a:lumMod val="75000"/>
            <a:lumOff val="2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/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/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gradFill>
        <a:gsLst>
          <a:gs pos="100000">
            <a:schemeClr val="lt1">
              <a:lumMod val="85000"/>
            </a:schemeClr>
          </a:gs>
          <a:gs pos="0">
            <a:schemeClr val="lt1"/>
          </a:gs>
        </a:gsLst>
        <a:path path="circle">
          <a:fillToRect l="50000" t="50000" r="50000" b="50000"/>
        </a:path>
      </a:gradFill>
      <a:ln w="9525" cap="flat" cmpd="sng" algn="ctr">
        <a:solidFill>
          <a:schemeClr val="lt1"/>
        </a:solidFill>
        <a:round/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328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gradFill>
        <a:gsLst>
          <a:gs pos="100000">
            <a:schemeClr val="dk1">
              <a:lumMod val="95000"/>
              <a:lumOff val="5000"/>
            </a:schemeClr>
          </a:gs>
          <a:gs pos="0">
            <a:schemeClr val="dk1">
              <a:lumMod val="75000"/>
              <a:lumOff val="25000"/>
            </a:schemeClr>
          </a:gs>
        </a:gsLst>
        <a:path path="circle">
          <a:fillToRect l="50000" t="50000" r="50000" b="50000"/>
        </a:path>
      </a:gradFill>
      <a:ln w="9525">
        <a:solidFill>
          <a:schemeClr val="dk1">
            <a:lumMod val="75000"/>
            <a:lumOff val="2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/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/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gradFill>
        <a:gsLst>
          <a:gs pos="100000">
            <a:schemeClr val="lt1">
              <a:lumMod val="85000"/>
            </a:schemeClr>
          </a:gs>
          <a:gs pos="0">
            <a:schemeClr val="lt1"/>
          </a:gs>
        </a:gsLst>
        <a:path path="circle">
          <a:fillToRect l="50000" t="50000" r="50000" b="50000"/>
        </a:path>
      </a:gradFill>
      <a:ln w="9525" cap="flat" cmpd="sng" algn="ctr">
        <a:solidFill>
          <a:schemeClr val="lt1"/>
        </a:solidFill>
        <a:round/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328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gradFill>
        <a:gsLst>
          <a:gs pos="100000">
            <a:schemeClr val="dk1">
              <a:lumMod val="95000"/>
              <a:lumOff val="5000"/>
            </a:schemeClr>
          </a:gs>
          <a:gs pos="0">
            <a:schemeClr val="dk1">
              <a:lumMod val="75000"/>
              <a:lumOff val="25000"/>
            </a:schemeClr>
          </a:gs>
        </a:gsLst>
        <a:path path="circle">
          <a:fillToRect l="50000" t="50000" r="50000" b="50000"/>
        </a:path>
      </a:gradFill>
      <a:ln w="9525">
        <a:solidFill>
          <a:schemeClr val="dk1">
            <a:lumMod val="75000"/>
            <a:lumOff val="2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/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/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gradFill>
        <a:gsLst>
          <a:gs pos="100000">
            <a:schemeClr val="lt1">
              <a:lumMod val="85000"/>
            </a:schemeClr>
          </a:gs>
          <a:gs pos="0">
            <a:schemeClr val="lt1"/>
          </a:gs>
        </a:gsLst>
        <a:path path="circle">
          <a:fillToRect l="50000" t="50000" r="50000" b="50000"/>
        </a:path>
      </a:gradFill>
      <a:ln w="9525" cap="flat" cmpd="sng" algn="ctr">
        <a:solidFill>
          <a:schemeClr val="lt1"/>
        </a:solidFill>
        <a:round/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328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gradFill>
        <a:gsLst>
          <a:gs pos="100000">
            <a:schemeClr val="dk1">
              <a:lumMod val="95000"/>
              <a:lumOff val="5000"/>
            </a:schemeClr>
          </a:gs>
          <a:gs pos="0">
            <a:schemeClr val="dk1">
              <a:lumMod val="75000"/>
              <a:lumOff val="25000"/>
            </a:schemeClr>
          </a:gs>
        </a:gsLst>
        <a:path path="circle">
          <a:fillToRect l="50000" t="50000" r="50000" b="50000"/>
        </a:path>
      </a:gradFill>
      <a:ln w="9525">
        <a:solidFill>
          <a:schemeClr val="dk1">
            <a:lumMod val="75000"/>
            <a:lumOff val="2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/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/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gradFill>
        <a:gsLst>
          <a:gs pos="100000">
            <a:schemeClr val="lt1">
              <a:lumMod val="85000"/>
            </a:schemeClr>
          </a:gs>
          <a:gs pos="0">
            <a:schemeClr val="lt1"/>
          </a:gs>
        </a:gsLst>
        <a:path path="circle">
          <a:fillToRect l="50000" t="50000" r="50000" b="50000"/>
        </a:path>
      </a:gradFill>
      <a:ln w="9525" cap="flat" cmpd="sng" algn="ctr">
        <a:solidFill>
          <a:schemeClr val="lt1"/>
        </a:solidFill>
        <a:round/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4C316C-38D4-4A73-8A24-E1E46D310B0B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FE349D-487A-486B-BC4F-FD81C5CA45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628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554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3310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74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562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FE349D-487A-486B-BC4F-FD81C5CA459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115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4FE349D-487A-486B-BC4F-FD81C5CA459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836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061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697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2ACA7-7C0C-EBCB-D44C-5DF50269A3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EBDDAAB-D17B-A68B-AA7A-271FF00780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834607-D49B-8105-31E4-F6BE69845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D72677-ECB9-EA16-EB22-3166B98D3B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ADE629-BC67-2213-FCFA-B8D8B3A01A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273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C5C6F-9782-B1AA-B3FE-5729614B16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554737B-45CD-80FE-BAD1-032DBAFF7B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D7B12B-4520-B1B9-F15C-782A2C283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B8E367-F4E8-741D-C453-902D0220F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F5AA97-A1B2-8A4C-C07E-8FB159948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784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5F68039-53AD-7AC8-BA4B-B1519B560D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7617198-D532-02A2-0D60-ABF4CCAF7A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A794B3-D895-A37C-8D0D-F62DCC45A0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C39B1F-30B0-163E-14E5-0A9291A76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1B1208-1983-5E3B-ED2E-5D40D87EA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7681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695856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01C3D-31A0-B830-B65A-BF9FCB192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AF5FB4-3EB6-502A-3899-AEA55A4B8C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2AAD04-6CF8-01F5-9762-476965969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BF1F48-B6BA-D02C-B892-10CD89851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DFF6FB-4BB7-D71E-3EED-6062F3788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380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731761-A6FA-9872-E32F-E74A52DEB0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727BA9-3E99-455F-126B-6BE0C87ED4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122AF3-8F7E-0A4C-1E97-F0C360383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99C3DE-EC42-7F71-CC63-C1F81D5D89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3874FB-D663-9C70-6BA9-7B16D265B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935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56230-9BC7-A570-D07D-9C51404AE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B47021-EA02-8521-7524-86BC856644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377AE9D-0D14-2D6D-BE9C-5F00187AF0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226654-9EFF-517D-9AF7-699FA389D5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AF8319-D439-4EEC-5925-604CE82F0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31C4AB-0B9E-6EE3-0124-A009E8D88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4516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42E700-A38B-18A4-DAFB-A27D55B6E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E186A7-7367-EBBB-0EE7-C6C533F12F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BB1ABD-D82E-9E04-E6FB-DEAE1193B5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99CA44-BF98-1D6D-A199-620F3D7EC8E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8C0CDB-B03C-A47A-35D2-882A1C8CA9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B73CE92-CB2C-D6EA-638A-6D5F14C149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9BC13EB-B8CE-AD44-E738-9DE9F9564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A1CEC7-A356-92C9-0E49-3EED56B00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1504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ADEF9D-C657-0D60-B2B7-362036AAEA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D4532F-14B8-6179-5269-25824B4A0D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B03135-8467-68C3-C8EE-E845DC561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CC48D8-4A68-3096-C588-C9DFCB23C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936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4076CF-CBFC-ED92-E747-AF09F89789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F93617-A53D-AE0D-490D-7BE703CAE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B03B14-B737-2219-EF49-707E483959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111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C66B4-9FF4-24D9-B413-F0454F5EF0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06D32B-F890-D679-47EA-652491C1A1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26BD07-41A0-A7BD-ED0B-A4075110A7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AD932F-8C2B-5E00-B393-349F307ED6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3A11325-818B-99B2-A426-162A79F8D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0D9EA2-2273-DA75-AA38-BFAD18EF1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512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AD0720-C2C7-58BB-5D62-D480D99F55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0B039B-509A-1A3D-57ED-9ED52060B23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0C5878-E248-0BEE-620B-086456C251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089D6B-2264-4B2D-0FC1-2125000AB8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59A05BC-8FE9-0B38-DA42-F84C43691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689965-E0CD-9D51-8E0A-5BC0A59EC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789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F091C98-3568-B865-BEDF-2EB49A9B09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C0323A-8DC6-D0C4-63AC-37AD165CF9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9C1189-975B-293F-3E07-E809E5358C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FFD96A-DB5C-457E-9FE1-1DC7912E1FDF}" type="datetimeFigureOut">
              <a:rPr lang="en-US" smtClean="0"/>
              <a:t>1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393F5B-1F21-F2CB-719E-DFC8E1064F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5133A-EB1C-D8F4-9C1B-DC054D8857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99C1E0-A71C-40DC-BD45-7C2DED642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959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png"/><Relationship Id="rId12" Type="http://schemas.openxmlformats.org/officeDocument/2006/relationships/chart" Target="../charts/chart6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chart" Target="../charts/char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chart" Target="../charts/char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54.png"/><Relationship Id="rId5" Type="http://schemas.openxmlformats.org/officeDocument/2006/relationships/image" Target="../media/image43.png"/><Relationship Id="rId10" Type="http://schemas.openxmlformats.org/officeDocument/2006/relationships/image" Target="../media/image530.png"/><Relationship Id="rId4" Type="http://schemas.openxmlformats.org/officeDocument/2006/relationships/image" Target="../media/image42.png"/><Relationship Id="rId14" Type="http://schemas.openxmlformats.org/officeDocument/2006/relationships/chart" Target="../charts/chart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" Type="http://schemas.openxmlformats.org/officeDocument/2006/relationships/image" Target="../media/image41.png"/><Relationship Id="rId21" Type="http://schemas.openxmlformats.org/officeDocument/2006/relationships/image" Target="../media/image54.wmf"/><Relationship Id="rId34" Type="http://schemas.openxmlformats.org/officeDocument/2006/relationships/image" Target="../media/image59.wmf"/><Relationship Id="rId7" Type="http://schemas.openxmlformats.org/officeDocument/2006/relationships/image" Target="../media/image45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png"/><Relationship Id="rId11" Type="http://schemas.openxmlformats.org/officeDocument/2006/relationships/image" Target="../media/image49.emf"/><Relationship Id="rId24" Type="http://schemas.openxmlformats.org/officeDocument/2006/relationships/oleObject" Target="../embeddings/oleObject9.bin"/><Relationship Id="rId32" Type="http://schemas.openxmlformats.org/officeDocument/2006/relationships/oleObject" Target="../embeddings/oleObject14.bin"/><Relationship Id="rId5" Type="http://schemas.openxmlformats.org/officeDocument/2006/relationships/image" Target="../media/image43.png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11.bin"/><Relationship Id="rId36" Type="http://schemas.openxmlformats.org/officeDocument/2006/relationships/image" Target="../media/image60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53.wmf"/><Relationship Id="rId31" Type="http://schemas.openxmlformats.org/officeDocument/2006/relationships/oleObject" Target="../embeddings/oleObject13.bin"/><Relationship Id="rId4" Type="http://schemas.openxmlformats.org/officeDocument/2006/relationships/image" Target="../media/image42.png"/><Relationship Id="rId9" Type="http://schemas.openxmlformats.org/officeDocument/2006/relationships/image" Target="../media/image47.png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12.bin"/><Relationship Id="rId35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0.xml"/><Relationship Id="rId3" Type="http://schemas.openxmlformats.org/officeDocument/2006/relationships/image" Target="../media/image42.png"/><Relationship Id="rId7" Type="http://schemas.openxmlformats.org/officeDocument/2006/relationships/image" Target="../media/image4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1.xml"/><Relationship Id="rId3" Type="http://schemas.openxmlformats.org/officeDocument/2006/relationships/image" Target="../media/image42.png"/><Relationship Id="rId7" Type="http://schemas.openxmlformats.org/officeDocument/2006/relationships/image" Target="../media/image4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chart" Target="../charts/char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3.xml"/><Relationship Id="rId3" Type="http://schemas.openxmlformats.org/officeDocument/2006/relationships/image" Target="../media/image42.png"/><Relationship Id="rId7" Type="http://schemas.openxmlformats.org/officeDocument/2006/relationships/image" Target="../media/image4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chart" Target="../charts/chart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5.xml"/><Relationship Id="rId3" Type="http://schemas.openxmlformats.org/officeDocument/2006/relationships/image" Target="../media/image42.png"/><Relationship Id="rId7" Type="http://schemas.openxmlformats.org/officeDocument/2006/relationships/image" Target="../media/image4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chart" Target="../charts/char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6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42.png"/><Relationship Id="rId11" Type="http://schemas.openxmlformats.org/officeDocument/2006/relationships/image" Target="../media/image63.png"/><Relationship Id="rId5" Type="http://schemas.openxmlformats.org/officeDocument/2006/relationships/image" Target="../media/image41.png"/><Relationship Id="rId15" Type="http://schemas.openxmlformats.org/officeDocument/2006/relationships/chart" Target="../charts/chart17.xml"/><Relationship Id="rId10" Type="http://schemas.openxmlformats.org/officeDocument/2006/relationships/image" Target="../media/image62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45.png"/><Relationship Id="rId14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8.xml"/><Relationship Id="rId3" Type="http://schemas.openxmlformats.org/officeDocument/2006/relationships/image" Target="../media/image1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66.png"/><Relationship Id="rId12" Type="http://schemas.openxmlformats.org/officeDocument/2006/relationships/image" Target="../media/image7.png"/><Relationship Id="rId2" Type="http://schemas.openxmlformats.org/officeDocument/2006/relationships/audio" Target="../media/media6.mp3"/><Relationship Id="rId1" Type="http://schemas.microsoft.com/office/2007/relationships/media" Target="../media/media6.mp3"/><Relationship Id="rId6" Type="http://schemas.openxmlformats.org/officeDocument/2006/relationships/image" Target="../media/image65.png"/><Relationship Id="rId11" Type="http://schemas.openxmlformats.org/officeDocument/2006/relationships/image" Target="../media/image67.png"/><Relationship Id="rId5" Type="http://schemas.openxmlformats.org/officeDocument/2006/relationships/image" Target="../media/image9.png"/><Relationship Id="rId10" Type="http://schemas.openxmlformats.org/officeDocument/2006/relationships/image" Target="../media/image39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microsoft.com/office/2007/relationships/hdphoto" Target="../media/hdphoto4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.png"/><Relationship Id="rId12" Type="http://schemas.openxmlformats.org/officeDocument/2006/relationships/image" Target="../media/image19.jpeg"/><Relationship Id="rId17" Type="http://schemas.openxmlformats.org/officeDocument/2006/relationships/chart" Target="../charts/chart1.xml"/><Relationship Id="rId2" Type="http://schemas.openxmlformats.org/officeDocument/2006/relationships/audio" Target="../media/media3.wav"/><Relationship Id="rId16" Type="http://schemas.openxmlformats.org/officeDocument/2006/relationships/image" Target="../media/image21.png"/><Relationship Id="rId1" Type="http://schemas.microsoft.com/office/2007/relationships/media" Target="../media/media3.wav"/><Relationship Id="rId6" Type="http://schemas.openxmlformats.org/officeDocument/2006/relationships/image" Target="../media/image16.png"/><Relationship Id="rId11" Type="http://schemas.openxmlformats.org/officeDocument/2006/relationships/image" Target="../media/image13.png"/><Relationship Id="rId5" Type="http://schemas.openxmlformats.org/officeDocument/2006/relationships/audio" Target="../media/audio2.wav"/><Relationship Id="rId15" Type="http://schemas.openxmlformats.org/officeDocument/2006/relationships/image" Target="../media/image11.png"/><Relationship Id="rId10" Type="http://schemas.microsoft.com/office/2007/relationships/hdphoto" Target="../media/hdphoto3.wdp"/><Relationship Id="rId4" Type="http://schemas.openxmlformats.org/officeDocument/2006/relationships/audio" Target="../media/audio1.wav"/><Relationship Id="rId9" Type="http://schemas.openxmlformats.org/officeDocument/2006/relationships/image" Target="../media/image18.png"/><Relationship Id="rId1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microsoft.com/office/2007/relationships/hdphoto" Target="../media/hdphoto6.wdp"/><Relationship Id="rId18" Type="http://schemas.openxmlformats.org/officeDocument/2006/relationships/oleObject" Target="../embeddings/oleObject1.bin"/><Relationship Id="rId3" Type="http://schemas.openxmlformats.org/officeDocument/2006/relationships/audio" Target="../media/media3.wav"/><Relationship Id="rId21" Type="http://schemas.openxmlformats.org/officeDocument/2006/relationships/chart" Target="../charts/chart2.xml"/><Relationship Id="rId7" Type="http://schemas.openxmlformats.org/officeDocument/2006/relationships/audio" Target="../media/audio2.wav"/><Relationship Id="rId12" Type="http://schemas.openxmlformats.org/officeDocument/2006/relationships/image" Target="../media/image25.png"/><Relationship Id="rId17" Type="http://schemas.openxmlformats.org/officeDocument/2006/relationships/image" Target="../media/image11.png"/><Relationship Id="rId2" Type="http://schemas.microsoft.com/office/2007/relationships/media" Target="../media/media3.wav"/><Relationship Id="rId16" Type="http://schemas.microsoft.com/office/2007/relationships/hdphoto" Target="../media/hdphoto4.wdp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microsoft.com/office/2007/relationships/hdphoto" Target="../media/hdphoto5.wdp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9.jpeg"/><Relationship Id="rId10" Type="http://schemas.openxmlformats.org/officeDocument/2006/relationships/image" Target="../media/image24.png"/><Relationship Id="rId19" Type="http://schemas.openxmlformats.org/officeDocument/2006/relationships/image" Target="../media/image22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0.png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30.png"/><Relationship Id="rId18" Type="http://schemas.openxmlformats.org/officeDocument/2006/relationships/image" Target="../media/image20.png"/><Relationship Id="rId3" Type="http://schemas.openxmlformats.org/officeDocument/2006/relationships/slideLayout" Target="../slideLayouts/slideLayout1.xml"/><Relationship Id="rId21" Type="http://schemas.openxmlformats.org/officeDocument/2006/relationships/chart" Target="../charts/chart3.xml"/><Relationship Id="rId7" Type="http://schemas.openxmlformats.org/officeDocument/2006/relationships/image" Target="../media/image27.png"/><Relationship Id="rId12" Type="http://schemas.microsoft.com/office/2007/relationships/hdphoto" Target="../media/hdphoto9.wdp"/><Relationship Id="rId17" Type="http://schemas.microsoft.com/office/2007/relationships/hdphoto" Target="../media/hdphoto4.wdp"/><Relationship Id="rId2" Type="http://schemas.openxmlformats.org/officeDocument/2006/relationships/audio" Target="../media/media3.wav"/><Relationship Id="rId16" Type="http://schemas.openxmlformats.org/officeDocument/2006/relationships/image" Target="../media/image19.jpeg"/><Relationship Id="rId20" Type="http://schemas.openxmlformats.org/officeDocument/2006/relationships/image" Target="../media/image21.png"/><Relationship Id="rId1" Type="http://schemas.microsoft.com/office/2007/relationships/media" Target="../media/media3.wav"/><Relationship Id="rId6" Type="http://schemas.openxmlformats.org/officeDocument/2006/relationships/image" Target="../media/image26.jpeg"/><Relationship Id="rId11" Type="http://schemas.openxmlformats.org/officeDocument/2006/relationships/image" Target="../media/image29.png"/><Relationship Id="rId5" Type="http://schemas.openxmlformats.org/officeDocument/2006/relationships/audio" Target="../media/audio2.wav"/><Relationship Id="rId15" Type="http://schemas.openxmlformats.org/officeDocument/2006/relationships/image" Target="../media/image13.png"/><Relationship Id="rId10" Type="http://schemas.microsoft.com/office/2007/relationships/hdphoto" Target="../media/hdphoto8.wdp"/><Relationship Id="rId19" Type="http://schemas.openxmlformats.org/officeDocument/2006/relationships/image" Target="../media/image11.png"/><Relationship Id="rId4" Type="http://schemas.openxmlformats.org/officeDocument/2006/relationships/audio" Target="../media/audio1.wav"/><Relationship Id="rId9" Type="http://schemas.openxmlformats.org/officeDocument/2006/relationships/image" Target="../media/image28.png"/><Relationship Id="rId14" Type="http://schemas.microsoft.com/office/2007/relationships/hdphoto" Target="../media/hdphoto10.wdp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1.wdp"/><Relationship Id="rId13" Type="http://schemas.microsoft.com/office/2007/relationships/hdphoto" Target="../media/hdphoto4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2.png"/><Relationship Id="rId12" Type="http://schemas.openxmlformats.org/officeDocument/2006/relationships/image" Target="../media/image19.jpeg"/><Relationship Id="rId17" Type="http://schemas.openxmlformats.org/officeDocument/2006/relationships/chart" Target="../charts/chart4.xml"/><Relationship Id="rId2" Type="http://schemas.openxmlformats.org/officeDocument/2006/relationships/audio" Target="../media/media3.wav"/><Relationship Id="rId16" Type="http://schemas.openxmlformats.org/officeDocument/2006/relationships/image" Target="../media/image21.png"/><Relationship Id="rId1" Type="http://schemas.microsoft.com/office/2007/relationships/media" Target="../media/media3.wav"/><Relationship Id="rId6" Type="http://schemas.openxmlformats.org/officeDocument/2006/relationships/image" Target="../media/image31.jpeg"/><Relationship Id="rId11" Type="http://schemas.openxmlformats.org/officeDocument/2006/relationships/image" Target="../media/image34.png"/><Relationship Id="rId5" Type="http://schemas.openxmlformats.org/officeDocument/2006/relationships/audio" Target="../media/audio2.wav"/><Relationship Id="rId15" Type="http://schemas.openxmlformats.org/officeDocument/2006/relationships/image" Target="../media/image11.png"/><Relationship Id="rId10" Type="http://schemas.microsoft.com/office/2007/relationships/hdphoto" Target="../media/hdphoto12.wdp"/><Relationship Id="rId4" Type="http://schemas.openxmlformats.org/officeDocument/2006/relationships/audio" Target="../media/audio1.wav"/><Relationship Id="rId9" Type="http://schemas.openxmlformats.org/officeDocument/2006/relationships/image" Target="../media/image33.png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6.png"/><Relationship Id="rId12" Type="http://schemas.openxmlformats.org/officeDocument/2006/relationships/image" Target="../media/image11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35.jpeg"/><Relationship Id="rId11" Type="http://schemas.microsoft.com/office/2007/relationships/hdphoto" Target="../media/hdphoto4.wdp"/><Relationship Id="rId5" Type="http://schemas.openxmlformats.org/officeDocument/2006/relationships/audio" Target="../media/audio2.wav"/><Relationship Id="rId15" Type="http://schemas.openxmlformats.org/officeDocument/2006/relationships/chart" Target="../charts/chart5.xml"/><Relationship Id="rId10" Type="http://schemas.openxmlformats.org/officeDocument/2006/relationships/image" Target="../media/image19.jpeg"/><Relationship Id="rId4" Type="http://schemas.openxmlformats.org/officeDocument/2006/relationships/audio" Target="../media/audio1.wav"/><Relationship Id="rId9" Type="http://schemas.openxmlformats.org/officeDocument/2006/relationships/image" Target="../media/image13.png"/><Relationship Id="rId1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57348" y="5506602"/>
            <a:ext cx="5817090" cy="283825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600054" y="5286701"/>
            <a:ext cx="4991322" cy="185302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2528272" y="4637087"/>
            <a:ext cx="7803253" cy="306277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5717330">
            <a:off x="-1048834" y="-2236597"/>
            <a:ext cx="3836405" cy="4158705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1313203" y="3622758"/>
            <a:ext cx="9719212" cy="6665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948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o viên thực hiện</a:t>
            </a:r>
            <a:r>
              <a:rPr kumimoji="0" lang="vi-V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  <a:r>
              <a:rPr kumimoji="0" lang="en-US" sz="3000" b="1" i="0" u="none" strike="noStrike" kern="1200" cap="none" spc="0" normalizeH="0" noProof="0" dirty="0" smtClean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 smtClean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ạm</a:t>
            </a:r>
            <a:r>
              <a:rPr kumimoji="0" lang="en-US" sz="3000" b="1" i="0" u="none" strike="noStrike" kern="1200" cap="none" spc="0" normalizeH="0" noProof="0" dirty="0" smtClean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 smtClean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r>
              <a:rPr kumimoji="0" lang="en-US" sz="3000" b="1" i="0" u="none" strike="noStrike" kern="1200" cap="none" spc="0" normalizeH="0" noProof="0" dirty="0" smtClean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 smtClean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yết</a:t>
            </a:r>
            <a:r>
              <a:rPr kumimoji="0" lang="en-US" sz="3000" b="1" i="0" u="none" strike="noStrike" kern="1200" cap="none" spc="0" normalizeH="0" noProof="0" dirty="0" smtClean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noProof="0" dirty="0" err="1" smtClean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ung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A91778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 rot="5717330">
            <a:off x="9524878" y="-1941993"/>
            <a:ext cx="3449769" cy="3739586"/>
          </a:xfrm>
          <a:prstGeom prst="rect">
            <a:avLst/>
          </a:prstGeom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id="{AF99E038-E71B-401D-BA33-D4F0320D91F2}"/>
              </a:ext>
            </a:extLst>
          </p:cNvPr>
          <p:cNvSpPr txBox="1"/>
          <p:nvPr/>
        </p:nvSpPr>
        <p:spPr>
          <a:xfrm>
            <a:off x="1236394" y="469580"/>
            <a:ext cx="9719212" cy="5539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ƯỜNG </a:t>
            </a:r>
            <a:r>
              <a:rPr kumimoji="0" lang="vi-V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CS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INH MỸ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A91778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6" name="Tieng-vo-tay-trong-powerpoint-www_tiengdong_com (1)">
            <a:hlinkClick r:id="" action="ppaction://media"/>
            <a:extLst>
              <a:ext uri="{FF2B5EF4-FFF2-40B4-BE49-F238E27FC236}">
                <a16:creationId xmlns:a16="http://schemas.microsoft.com/office/drawing/2014/main" id="{AB03AC52-9110-A608-A387-A39C9C5C45C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475845" y="2781812"/>
            <a:ext cx="487363" cy="48736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0B324D7-015F-4C5E-8A95-87D9177CF960}"/>
              </a:ext>
            </a:extLst>
          </p:cNvPr>
          <p:cNvSpPr txBox="1"/>
          <p:nvPr/>
        </p:nvSpPr>
        <p:spPr>
          <a:xfrm>
            <a:off x="247972" y="2076773"/>
            <a:ext cx="1171671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ÀO MỪNG CÁC THẦY CÔ GIÁO </a:t>
            </a:r>
          </a:p>
          <a:p>
            <a:pPr algn="ctr"/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ẾN DỰ GIỜ LỚP 9</a:t>
            </a:r>
          </a:p>
        </p:txBody>
      </p:sp>
    </p:spTree>
    <p:extLst>
      <p:ext uri="{BB962C8B-B14F-4D97-AF65-F5344CB8AC3E}">
        <p14:creationId xmlns:p14="http://schemas.microsoft.com/office/powerpoint/2010/main" val="304441863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9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9842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627"/>
            <a:ext cx="12338350" cy="46661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6350" y="5827883"/>
            <a:ext cx="2439743" cy="9095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6" y="4719273"/>
            <a:ext cx="1491672" cy="131734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004" y="4632109"/>
            <a:ext cx="1048141" cy="1650548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36" name="文本框 35"/>
          <p:cNvSpPr txBox="1"/>
          <p:nvPr/>
        </p:nvSpPr>
        <p:spPr>
          <a:xfrm>
            <a:off x="801722" y="1303488"/>
            <a:ext cx="107749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8976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7D08EA9-BAFA-601E-E391-2F7C0AEEAE8C}"/>
              </a:ext>
            </a:extLst>
          </p:cNvPr>
          <p:cNvGrpSpPr/>
          <p:nvPr/>
        </p:nvGrpSpPr>
        <p:grpSpPr>
          <a:xfrm>
            <a:off x="123300" y="2195532"/>
            <a:ext cx="3998128" cy="461665"/>
            <a:chOff x="0" y="1096681"/>
            <a:chExt cx="4160434" cy="615553"/>
          </a:xfrm>
        </p:grpSpPr>
        <p:pic>
          <p:nvPicPr>
            <p:cNvPr id="7" name="Picture 12">
              <a:extLst>
                <a:ext uri="{FF2B5EF4-FFF2-40B4-BE49-F238E27FC236}">
                  <a16:creationId xmlns:a16="http://schemas.microsoft.com/office/drawing/2014/main" id="{E0B84BDB-8730-4C57-8BDE-8F7EDCB2CE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24508"/>
              <a:ext cx="602574" cy="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24F61E8-448C-9636-1BB2-62D43D6780A8}"/>
                </a:ext>
              </a:extLst>
            </p:cNvPr>
            <p:cNvSpPr txBox="1"/>
            <p:nvPr/>
          </p:nvSpPr>
          <p:spPr>
            <a:xfrm>
              <a:off x="586000" y="1096681"/>
              <a:ext cx="3574434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oạt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5: (SGK/11)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6A74AC2-8772-909C-C465-B782AAC77860}"/>
              </a:ext>
            </a:extLst>
          </p:cNvPr>
          <p:cNvSpPr txBox="1"/>
          <p:nvPr/>
        </p:nvSpPr>
        <p:spPr>
          <a:xfrm>
            <a:off x="43541" y="2615715"/>
            <a:ext cx="7779657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ò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ở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9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ê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ín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ỷ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ăm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ô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ưa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ố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ô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u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ô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uyề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á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300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in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ớp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9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ơ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ở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inh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ỉ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ô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ỏ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b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u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ê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y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âu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b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ê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êu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í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ê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âu</a:t>
            </a:r>
            <a:r>
              <a:rPr lang="en-US" sz="24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FCA5AA-A77B-267F-6BAE-6638D4507497}"/>
              </a:ext>
            </a:extLst>
          </p:cNvPr>
          <p:cNvSpPr txBox="1"/>
          <p:nvPr/>
        </p:nvSpPr>
        <p:spPr>
          <a:xfrm>
            <a:off x="21771" y="1609317"/>
            <a:ext cx="11081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DỮ LIỆU TRÊN BIỂU ĐỒ HÌNH QUẠT TRÒ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2BA8478-8F1D-9BF3-0A79-D29710A8C818}"/>
              </a:ext>
            </a:extLst>
          </p:cNvPr>
          <p:cNvSpPr txBox="1"/>
          <p:nvPr/>
        </p:nvSpPr>
        <p:spPr>
          <a:xfrm>
            <a:off x="1976923" y="9134"/>
            <a:ext cx="82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)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25" name="Đồng hồ đếm ngược 5 phút __ 5 Minutes Countdown Timer">
            <a:hlinkClick r:id="" action="ppaction://media"/>
            <a:extLst>
              <a:ext uri="{FF2B5EF4-FFF2-40B4-BE49-F238E27FC236}">
                <a16:creationId xmlns:a16="http://schemas.microsoft.com/office/drawing/2014/main" id="{55D4A522-1559-8D4E-8042-EB33C9E6380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l="17058" t="19443" r="16353" b="25023"/>
          <a:stretch/>
        </p:blipFill>
        <p:spPr>
          <a:xfrm>
            <a:off x="10733386" y="2382096"/>
            <a:ext cx="1436843" cy="67405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F58931C-AF35-D710-91FD-FE009C245C9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97029" y="992845"/>
            <a:ext cx="1473200" cy="1358728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362BCFCC-A4C1-1C38-2690-3433179CD14F}"/>
              </a:ext>
            </a:extLst>
          </p:cNvPr>
          <p:cNvGrpSpPr/>
          <p:nvPr/>
        </p:nvGrpSpPr>
        <p:grpSpPr>
          <a:xfrm>
            <a:off x="7370821" y="2848036"/>
            <a:ext cx="4526219" cy="3785652"/>
            <a:chOff x="7370821" y="2848036"/>
            <a:chExt cx="4526219" cy="3785652"/>
          </a:xfrm>
        </p:grpSpPr>
        <p:graphicFrame>
          <p:nvGraphicFramePr>
            <p:cNvPr id="3" name="Chart 2">
              <a:extLst>
                <a:ext uri="{FF2B5EF4-FFF2-40B4-BE49-F238E27FC236}">
                  <a16:creationId xmlns:a16="http://schemas.microsoft.com/office/drawing/2014/main" id="{766CDCD0-1C8B-4900-7114-8041744C137A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229573697"/>
                </p:ext>
              </p:extLst>
            </p:nvPr>
          </p:nvGraphicFramePr>
          <p:xfrm>
            <a:off x="7370821" y="2848036"/>
            <a:ext cx="4526219" cy="378565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2"/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586F541-1F78-0080-0A19-6AA342B8B9D6}"/>
                </a:ext>
              </a:extLst>
            </p:cNvPr>
            <p:cNvSpPr txBox="1"/>
            <p:nvPr/>
          </p:nvSpPr>
          <p:spPr>
            <a:xfrm>
              <a:off x="9583173" y="4078509"/>
              <a:ext cx="14368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đá</a:t>
              </a:r>
              <a:r>
                <a:rPr lang="en-US" dirty="0"/>
                <a:t> 40%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784AACF-D7AE-B181-6907-6DD441DD1A3A}"/>
                </a:ext>
              </a:extLst>
            </p:cNvPr>
            <p:cNvSpPr txBox="1"/>
            <p:nvPr/>
          </p:nvSpPr>
          <p:spPr>
            <a:xfrm>
              <a:off x="8678748" y="4940311"/>
              <a:ext cx="19370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Cầu</a:t>
              </a:r>
              <a:r>
                <a:rPr lang="en-US" dirty="0"/>
                <a:t> </a:t>
              </a:r>
              <a:r>
                <a:rPr lang="en-US" dirty="0" err="1"/>
                <a:t>lông</a:t>
              </a:r>
              <a:r>
                <a:rPr lang="en-US" dirty="0"/>
                <a:t> 40%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DF85F39-96BE-C5FA-43A6-BC2734158185}"/>
                </a:ext>
              </a:extLst>
            </p:cNvPr>
            <p:cNvSpPr txBox="1"/>
            <p:nvPr/>
          </p:nvSpPr>
          <p:spPr>
            <a:xfrm>
              <a:off x="8251110" y="4120935"/>
              <a:ext cx="13320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bàn</a:t>
              </a:r>
              <a:r>
                <a:rPr lang="en-US" dirty="0"/>
                <a:t> 15%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49B648D-D95E-BB70-6D6D-F90192D5E6A7}"/>
                </a:ext>
              </a:extLst>
            </p:cNvPr>
            <p:cNvSpPr txBox="1"/>
            <p:nvPr/>
          </p:nvSpPr>
          <p:spPr>
            <a:xfrm>
              <a:off x="8814209" y="3222559"/>
              <a:ext cx="92816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chuyền</a:t>
              </a:r>
              <a:r>
                <a:rPr lang="en-US" dirty="0"/>
                <a:t> 20%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9B9DBCA6-6E43-9D3E-F5AF-F0AE5D3ED239}"/>
              </a:ext>
            </a:extLst>
          </p:cNvPr>
          <p:cNvSpPr txBox="1"/>
          <p:nvPr/>
        </p:nvSpPr>
        <p:spPr>
          <a:xfrm>
            <a:off x="8940800" y="6473372"/>
            <a:ext cx="1674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</p:txBody>
      </p:sp>
    </p:spTree>
    <p:extLst>
      <p:ext uri="{BB962C8B-B14F-4D97-AF65-F5344CB8AC3E}">
        <p14:creationId xmlns:p14="http://schemas.microsoft.com/office/powerpoint/2010/main" val="486197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05272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0E82280-A6F8-E1E4-6FA9-A5FD7F8291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6364" y="0"/>
            <a:ext cx="89734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094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7D08EA9-BAFA-601E-E391-2F7C0AEEAE8C}"/>
              </a:ext>
            </a:extLst>
          </p:cNvPr>
          <p:cNvGrpSpPr/>
          <p:nvPr/>
        </p:nvGrpSpPr>
        <p:grpSpPr>
          <a:xfrm>
            <a:off x="123300" y="2195532"/>
            <a:ext cx="3998128" cy="461665"/>
            <a:chOff x="0" y="1096681"/>
            <a:chExt cx="4160434" cy="615553"/>
          </a:xfrm>
        </p:grpSpPr>
        <p:pic>
          <p:nvPicPr>
            <p:cNvPr id="7" name="Picture 12">
              <a:extLst>
                <a:ext uri="{FF2B5EF4-FFF2-40B4-BE49-F238E27FC236}">
                  <a16:creationId xmlns:a16="http://schemas.microsoft.com/office/drawing/2014/main" id="{E0B84BDB-8730-4C57-8BDE-8F7EDCB2CE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24508"/>
              <a:ext cx="602574" cy="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24F61E8-448C-9636-1BB2-62D43D6780A8}"/>
                </a:ext>
              </a:extLst>
            </p:cNvPr>
            <p:cNvSpPr txBox="1"/>
            <p:nvPr/>
          </p:nvSpPr>
          <p:spPr>
            <a:xfrm>
              <a:off x="586000" y="1096681"/>
              <a:ext cx="3574434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oạt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5: (SGK/11)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6A74AC2-8772-909C-C465-B782AAC77860}"/>
              </a:ext>
            </a:extLst>
          </p:cNvPr>
          <p:cNvSpPr txBox="1"/>
          <p:nvPr/>
        </p:nvSpPr>
        <p:spPr>
          <a:xfrm>
            <a:off x="43541" y="2572173"/>
            <a:ext cx="7779657" cy="9079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)</a:t>
            </a:r>
            <a:endParaRPr lang="en-US" sz="2400" dirty="0"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FCA5AA-A77B-267F-6BAE-6638D4507497}"/>
              </a:ext>
            </a:extLst>
          </p:cNvPr>
          <p:cNvSpPr txBox="1"/>
          <p:nvPr/>
        </p:nvSpPr>
        <p:spPr>
          <a:xfrm>
            <a:off x="21771" y="1609317"/>
            <a:ext cx="11081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DỮ LIỆU TRÊN BIỂU ĐỒ HÌNH QUẠT TRÒ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2BA8478-8F1D-9BF3-0A79-D29710A8C818}"/>
              </a:ext>
            </a:extLst>
          </p:cNvPr>
          <p:cNvSpPr txBox="1"/>
          <p:nvPr/>
        </p:nvSpPr>
        <p:spPr>
          <a:xfrm>
            <a:off x="1976923" y="9134"/>
            <a:ext cx="82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)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BD47DA-91F0-B240-E178-BAAED41D29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97029" y="992845"/>
            <a:ext cx="1473200" cy="13587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21D8515-DE91-8616-EA83-CEEA2A73E07E}"/>
              </a:ext>
            </a:extLst>
          </p:cNvPr>
          <p:cNvSpPr txBox="1"/>
          <p:nvPr/>
        </p:nvSpPr>
        <p:spPr>
          <a:xfrm>
            <a:off x="424073" y="3016404"/>
            <a:ext cx="28695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5%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6B42338-FB07-A402-B37A-544E90A930DC}"/>
              </a:ext>
            </a:extLst>
          </p:cNvPr>
          <p:cNvSpPr txBox="1"/>
          <p:nvPr/>
        </p:nvSpPr>
        <p:spPr>
          <a:xfrm>
            <a:off x="81596" y="3559021"/>
            <a:ext cx="855591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biểu diễn màu xanh dương trên biểu đồ, chiếm 25% diệ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ch hình trò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856F28-F473-B17D-BEBA-01F68C658942}"/>
              </a:ext>
            </a:extLst>
          </p:cNvPr>
          <p:cNvSpPr txBox="1"/>
          <p:nvPr/>
        </p:nvSpPr>
        <p:spPr>
          <a:xfrm>
            <a:off x="81596" y="4390018"/>
            <a:ext cx="57489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DCFFD3B-4B80-4E3E-E4DF-C17E0C46154D}"/>
              </a:ext>
            </a:extLst>
          </p:cNvPr>
          <p:cNvSpPr txBox="1"/>
          <p:nvPr/>
        </p:nvSpPr>
        <p:spPr>
          <a:xfrm>
            <a:off x="81596" y="4890022"/>
            <a:ext cx="66705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5%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D690D1A-5051-F3F8-FBC9-D8F6C308B78E}"/>
              </a:ext>
            </a:extLst>
          </p:cNvPr>
          <p:cNvSpPr txBox="1"/>
          <p:nvPr/>
        </p:nvSpPr>
        <p:spPr>
          <a:xfrm>
            <a:off x="21771" y="5351976"/>
            <a:ext cx="97699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%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007C458-9A3B-6B76-88CA-31B8FBC5E5E4}"/>
              </a:ext>
            </a:extLst>
          </p:cNvPr>
          <p:cNvSpPr txBox="1"/>
          <p:nvPr/>
        </p:nvSpPr>
        <p:spPr>
          <a:xfrm>
            <a:off x="12666" y="6150225"/>
            <a:ext cx="97699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ị trí: Phần phía dưới bên phải của hình trò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238EE72-F860-E5AB-6BD2-F6BB32E52049}"/>
              </a:ext>
            </a:extLst>
          </p:cNvPr>
          <p:cNvGrpSpPr/>
          <p:nvPr/>
        </p:nvGrpSpPr>
        <p:grpSpPr>
          <a:xfrm>
            <a:off x="7933761" y="1870927"/>
            <a:ext cx="4526219" cy="3785652"/>
            <a:chOff x="7370821" y="2848036"/>
            <a:chExt cx="4526219" cy="3785652"/>
          </a:xfrm>
        </p:grpSpPr>
        <p:graphicFrame>
          <p:nvGraphicFramePr>
            <p:cNvPr id="4" name="Chart 3">
              <a:extLst>
                <a:ext uri="{FF2B5EF4-FFF2-40B4-BE49-F238E27FC236}">
                  <a16:creationId xmlns:a16="http://schemas.microsoft.com/office/drawing/2014/main" id="{1FF432C5-5E8C-A764-E150-521C0FFD1FC8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366465041"/>
                </p:ext>
              </p:extLst>
            </p:nvPr>
          </p:nvGraphicFramePr>
          <p:xfrm>
            <a:off x="7370821" y="2848036"/>
            <a:ext cx="4526219" cy="378565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8C5F434-D135-9B47-8146-29FCA7580A37}"/>
                </a:ext>
              </a:extLst>
            </p:cNvPr>
            <p:cNvSpPr txBox="1"/>
            <p:nvPr/>
          </p:nvSpPr>
          <p:spPr>
            <a:xfrm>
              <a:off x="9583173" y="4078509"/>
              <a:ext cx="14368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đá</a:t>
              </a:r>
              <a:r>
                <a:rPr lang="en-US" dirty="0"/>
                <a:t> 40%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B5C1781-2D91-52A6-1F71-CC3E4A1432C8}"/>
                </a:ext>
              </a:extLst>
            </p:cNvPr>
            <p:cNvSpPr txBox="1"/>
            <p:nvPr/>
          </p:nvSpPr>
          <p:spPr>
            <a:xfrm>
              <a:off x="8678748" y="4940311"/>
              <a:ext cx="19370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Cầu</a:t>
              </a:r>
              <a:r>
                <a:rPr lang="en-US" dirty="0"/>
                <a:t> </a:t>
              </a:r>
              <a:r>
                <a:rPr lang="en-US" dirty="0" err="1"/>
                <a:t>lông</a:t>
              </a:r>
              <a:r>
                <a:rPr lang="en-US" dirty="0"/>
                <a:t> 40%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8563EE6-881F-5019-8D39-34E48F905EA7}"/>
                </a:ext>
              </a:extLst>
            </p:cNvPr>
            <p:cNvSpPr txBox="1"/>
            <p:nvPr/>
          </p:nvSpPr>
          <p:spPr>
            <a:xfrm>
              <a:off x="8251110" y="4120935"/>
              <a:ext cx="13320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bàn</a:t>
              </a:r>
              <a:r>
                <a:rPr lang="en-US" dirty="0"/>
                <a:t> 15%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B9BC22F-0803-8C97-C996-F6EA4BA519A7}"/>
                </a:ext>
              </a:extLst>
            </p:cNvPr>
            <p:cNvSpPr txBox="1"/>
            <p:nvPr/>
          </p:nvSpPr>
          <p:spPr>
            <a:xfrm>
              <a:off x="8814209" y="3222559"/>
              <a:ext cx="92816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chuyền</a:t>
              </a:r>
              <a:r>
                <a:rPr lang="en-US" dirty="0"/>
                <a:t> 20%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5D05BD25-13F2-46F8-C7B0-FBB3FC3565C6}"/>
              </a:ext>
            </a:extLst>
          </p:cNvPr>
          <p:cNvSpPr txBox="1"/>
          <p:nvPr/>
        </p:nvSpPr>
        <p:spPr>
          <a:xfrm>
            <a:off x="9466117" y="5573426"/>
            <a:ext cx="1674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</p:txBody>
      </p:sp>
    </p:spTree>
    <p:extLst>
      <p:ext uri="{BB962C8B-B14F-4D97-AF65-F5344CB8AC3E}">
        <p14:creationId xmlns:p14="http://schemas.microsoft.com/office/powerpoint/2010/main" val="380421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12" grpId="0"/>
      <p:bldP spid="15" grpId="0"/>
      <p:bldP spid="23" grpId="0"/>
      <p:bldP spid="26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7D08EA9-BAFA-601E-E391-2F7C0AEEAE8C}"/>
              </a:ext>
            </a:extLst>
          </p:cNvPr>
          <p:cNvGrpSpPr/>
          <p:nvPr/>
        </p:nvGrpSpPr>
        <p:grpSpPr>
          <a:xfrm>
            <a:off x="123300" y="2195532"/>
            <a:ext cx="3998128" cy="461665"/>
            <a:chOff x="0" y="1096681"/>
            <a:chExt cx="4160434" cy="615553"/>
          </a:xfrm>
        </p:grpSpPr>
        <p:pic>
          <p:nvPicPr>
            <p:cNvPr id="7" name="Picture 12">
              <a:extLst>
                <a:ext uri="{FF2B5EF4-FFF2-40B4-BE49-F238E27FC236}">
                  <a16:creationId xmlns:a16="http://schemas.microsoft.com/office/drawing/2014/main" id="{E0B84BDB-8730-4C57-8BDE-8F7EDCB2CE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24508"/>
              <a:ext cx="602574" cy="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24F61E8-448C-9636-1BB2-62D43D6780A8}"/>
                </a:ext>
              </a:extLst>
            </p:cNvPr>
            <p:cNvSpPr txBox="1"/>
            <p:nvPr/>
          </p:nvSpPr>
          <p:spPr>
            <a:xfrm>
              <a:off x="586000" y="1096681"/>
              <a:ext cx="3574434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oạt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5: (SGK/11)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57FCA5AA-A77B-267F-6BAE-6638D4507497}"/>
              </a:ext>
            </a:extLst>
          </p:cNvPr>
          <p:cNvSpPr txBox="1"/>
          <p:nvPr/>
        </p:nvSpPr>
        <p:spPr>
          <a:xfrm>
            <a:off x="21771" y="1609317"/>
            <a:ext cx="11081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DỮ LIỆU TRÊN BIỂU ĐỒ HÌNH QUẠT TRÒ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2BA8478-8F1D-9BF3-0A79-D29710A8C818}"/>
              </a:ext>
            </a:extLst>
          </p:cNvPr>
          <p:cNvSpPr txBox="1"/>
          <p:nvPr/>
        </p:nvSpPr>
        <p:spPr>
          <a:xfrm>
            <a:off x="1976923" y="9134"/>
            <a:ext cx="82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)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BD47DA-91F0-B240-E178-BAAED41D29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97029" y="992845"/>
            <a:ext cx="1473200" cy="135872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141DA-901F-A5B4-810C-D6164DCF491E}"/>
              </a:ext>
            </a:extLst>
          </p:cNvPr>
          <p:cNvSpPr txBox="1"/>
          <p:nvPr/>
        </p:nvSpPr>
        <p:spPr>
          <a:xfrm>
            <a:off x="0" y="4504059"/>
            <a:ext cx="24490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0%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75D70B-5723-9F3F-C354-E064F0999B25}"/>
              </a:ext>
            </a:extLst>
          </p:cNvPr>
          <p:cNvSpPr txBox="1"/>
          <p:nvPr/>
        </p:nvSpPr>
        <p:spPr>
          <a:xfrm>
            <a:off x="0" y="4940030"/>
            <a:ext cx="8991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%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8A9035-DE64-2121-E50E-3FEEB8517F8B}"/>
              </a:ext>
            </a:extLst>
          </p:cNvPr>
          <p:cNvSpPr txBox="1"/>
          <p:nvPr/>
        </p:nvSpPr>
        <p:spPr>
          <a:xfrm>
            <a:off x="4945" y="5728157"/>
            <a:ext cx="6146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BF6EA95-75EE-41C3-DB00-62651508C6E9}"/>
              </a:ext>
            </a:extLst>
          </p:cNvPr>
          <p:cNvSpPr txBox="1"/>
          <p:nvPr/>
        </p:nvSpPr>
        <p:spPr>
          <a:xfrm>
            <a:off x="21771" y="2741117"/>
            <a:ext cx="30262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%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6336A4F-FCA4-A09E-C0D5-245182056392}"/>
              </a:ext>
            </a:extLst>
          </p:cNvPr>
          <p:cNvSpPr txBox="1"/>
          <p:nvPr/>
        </p:nvSpPr>
        <p:spPr>
          <a:xfrm>
            <a:off x="14512" y="3270738"/>
            <a:ext cx="991325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%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4A2A027-B4E0-A2B1-EB98-DCB41150E3FF}"/>
              </a:ext>
            </a:extLst>
          </p:cNvPr>
          <p:cNvSpPr txBox="1"/>
          <p:nvPr/>
        </p:nvSpPr>
        <p:spPr>
          <a:xfrm>
            <a:off x="14513" y="4086131"/>
            <a:ext cx="6146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ị trí: Phần phía dưới bên trái của hình trò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F6168E6-EED5-6975-6C9C-BCC61E1F1062}"/>
              </a:ext>
            </a:extLst>
          </p:cNvPr>
          <p:cNvGrpSpPr/>
          <p:nvPr/>
        </p:nvGrpSpPr>
        <p:grpSpPr>
          <a:xfrm>
            <a:off x="7933761" y="1870927"/>
            <a:ext cx="4526219" cy="3785652"/>
            <a:chOff x="7370821" y="2848036"/>
            <a:chExt cx="4526219" cy="3785652"/>
          </a:xfrm>
        </p:grpSpPr>
        <p:graphicFrame>
          <p:nvGraphicFramePr>
            <p:cNvPr id="5" name="Chart 4">
              <a:extLst>
                <a:ext uri="{FF2B5EF4-FFF2-40B4-BE49-F238E27FC236}">
                  <a16:creationId xmlns:a16="http://schemas.microsoft.com/office/drawing/2014/main" id="{CBD6E10C-479E-EBC2-BD74-AC04BDF96EB2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366465041"/>
                </p:ext>
              </p:extLst>
            </p:nvPr>
          </p:nvGraphicFramePr>
          <p:xfrm>
            <a:off x="7370821" y="2848036"/>
            <a:ext cx="4526219" cy="378565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0770BAA-4F68-0078-41D4-F91598EBE14D}"/>
                </a:ext>
              </a:extLst>
            </p:cNvPr>
            <p:cNvSpPr txBox="1"/>
            <p:nvPr/>
          </p:nvSpPr>
          <p:spPr>
            <a:xfrm>
              <a:off x="9583173" y="4078509"/>
              <a:ext cx="14368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đá</a:t>
              </a:r>
              <a:r>
                <a:rPr lang="en-US" dirty="0"/>
                <a:t> 40%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F3B17B8-F614-2871-4C99-5FC3653F687C}"/>
                </a:ext>
              </a:extLst>
            </p:cNvPr>
            <p:cNvSpPr txBox="1"/>
            <p:nvPr/>
          </p:nvSpPr>
          <p:spPr>
            <a:xfrm>
              <a:off x="8678748" y="4940311"/>
              <a:ext cx="19370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Cầu</a:t>
              </a:r>
              <a:r>
                <a:rPr lang="en-US" dirty="0"/>
                <a:t> </a:t>
              </a:r>
              <a:r>
                <a:rPr lang="en-US" dirty="0" err="1"/>
                <a:t>lông</a:t>
              </a:r>
              <a:r>
                <a:rPr lang="en-US" dirty="0"/>
                <a:t> 40%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8000B83-CD4F-A237-BD32-E3CE8D0143DC}"/>
                </a:ext>
              </a:extLst>
            </p:cNvPr>
            <p:cNvSpPr txBox="1"/>
            <p:nvPr/>
          </p:nvSpPr>
          <p:spPr>
            <a:xfrm>
              <a:off x="8251110" y="4120935"/>
              <a:ext cx="13320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bàn</a:t>
              </a:r>
              <a:r>
                <a:rPr lang="en-US" dirty="0"/>
                <a:t> 15%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ED41FDE-FBAF-C0B9-7321-C2F103108BA0}"/>
                </a:ext>
              </a:extLst>
            </p:cNvPr>
            <p:cNvSpPr txBox="1"/>
            <p:nvPr/>
          </p:nvSpPr>
          <p:spPr>
            <a:xfrm>
              <a:off x="8814209" y="3222559"/>
              <a:ext cx="92816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chuyền</a:t>
              </a:r>
              <a:r>
                <a:rPr lang="en-US" dirty="0"/>
                <a:t> 20%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82DA71D5-F8C7-8CB5-6C2A-7B93C33D251A}"/>
              </a:ext>
            </a:extLst>
          </p:cNvPr>
          <p:cNvSpPr txBox="1"/>
          <p:nvPr/>
        </p:nvSpPr>
        <p:spPr>
          <a:xfrm>
            <a:off x="9466117" y="5573426"/>
            <a:ext cx="1674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</p:txBody>
      </p:sp>
    </p:spTree>
    <p:extLst>
      <p:ext uri="{BB962C8B-B14F-4D97-AF65-F5344CB8AC3E}">
        <p14:creationId xmlns:p14="http://schemas.microsoft.com/office/powerpoint/2010/main" val="117039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7" grpId="0"/>
      <p:bldP spid="25" grpId="0"/>
      <p:bldP spid="27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7D08EA9-BAFA-601E-E391-2F7C0AEEAE8C}"/>
              </a:ext>
            </a:extLst>
          </p:cNvPr>
          <p:cNvGrpSpPr/>
          <p:nvPr/>
        </p:nvGrpSpPr>
        <p:grpSpPr>
          <a:xfrm>
            <a:off x="123300" y="2006850"/>
            <a:ext cx="3998128" cy="461665"/>
            <a:chOff x="0" y="1096681"/>
            <a:chExt cx="4160434" cy="615553"/>
          </a:xfrm>
        </p:grpSpPr>
        <p:pic>
          <p:nvPicPr>
            <p:cNvPr id="7" name="Picture 12">
              <a:extLst>
                <a:ext uri="{FF2B5EF4-FFF2-40B4-BE49-F238E27FC236}">
                  <a16:creationId xmlns:a16="http://schemas.microsoft.com/office/drawing/2014/main" id="{E0B84BDB-8730-4C57-8BDE-8F7EDCB2CE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24508"/>
              <a:ext cx="602574" cy="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24F61E8-448C-9636-1BB2-62D43D6780A8}"/>
                </a:ext>
              </a:extLst>
            </p:cNvPr>
            <p:cNvSpPr txBox="1"/>
            <p:nvPr/>
          </p:nvSpPr>
          <p:spPr>
            <a:xfrm>
              <a:off x="586000" y="1096681"/>
              <a:ext cx="3574434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oạt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5: (SGK/11)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6A74AC2-8772-909C-C465-B782AAC77860}"/>
              </a:ext>
            </a:extLst>
          </p:cNvPr>
          <p:cNvSpPr txBox="1"/>
          <p:nvPr/>
        </p:nvSpPr>
        <p:spPr>
          <a:xfrm>
            <a:off x="43541" y="2354463"/>
            <a:ext cx="7779657" cy="9079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4000"/>
              </a:lnSpc>
            </a:pPr>
            <a:r>
              <a:rPr lang="en-US" sz="2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)</a:t>
            </a:r>
            <a:endParaRPr lang="en-US" sz="2400" dirty="0"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FCA5AA-A77B-267F-6BAE-6638D4507497}"/>
              </a:ext>
            </a:extLst>
          </p:cNvPr>
          <p:cNvSpPr txBox="1"/>
          <p:nvPr/>
        </p:nvSpPr>
        <p:spPr>
          <a:xfrm>
            <a:off x="21771" y="1522233"/>
            <a:ext cx="11081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DỮ LIỆU TRÊN BIỂU ĐỒ HÌNH QUẠT TRÒ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2BA8478-8F1D-9BF3-0A79-D29710A8C818}"/>
              </a:ext>
            </a:extLst>
          </p:cNvPr>
          <p:cNvSpPr txBox="1"/>
          <p:nvPr/>
        </p:nvSpPr>
        <p:spPr>
          <a:xfrm>
            <a:off x="1976923" y="9134"/>
            <a:ext cx="82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)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BD47DA-91F0-B240-E178-BAAED41D29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97029" y="992845"/>
            <a:ext cx="1473200" cy="135872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6EC238F-7610-8844-BE81-C6F5F947D6F5}"/>
              </a:ext>
            </a:extLst>
          </p:cNvPr>
          <p:cNvSpPr txBox="1"/>
          <p:nvPr/>
        </p:nvSpPr>
        <p:spPr>
          <a:xfrm>
            <a:off x="21771" y="3160802"/>
            <a:ext cx="91430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màu xanh dương (25%) biểu diễn môn Cầu lô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7A7FA2D-2FE5-8C8F-C58D-846BB987AE1E}"/>
                  </a:ext>
                </a:extLst>
              </p:cNvPr>
              <p:cNvSpPr txBox="1"/>
              <p:nvPr/>
            </p:nvSpPr>
            <p:spPr>
              <a:xfrm>
                <a:off x="21770" y="3558856"/>
                <a:ext cx="6152888" cy="6222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25% 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300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00=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5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7A7FA2D-2FE5-8C8F-C58D-846BB987A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0" y="3558856"/>
                <a:ext cx="6152888" cy="622222"/>
              </a:xfrm>
              <a:prstGeom prst="rect">
                <a:avLst/>
              </a:prstGeom>
              <a:blipFill>
                <a:blip r:embed="rId10"/>
                <a:stretch>
                  <a:fillRect l="-1586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2E38B4C4-A2DA-CC66-42B2-9B9286B2D2A4}"/>
              </a:ext>
            </a:extLst>
          </p:cNvPr>
          <p:cNvSpPr txBox="1"/>
          <p:nvPr/>
        </p:nvSpPr>
        <p:spPr>
          <a:xfrm>
            <a:off x="19455" y="5816549"/>
            <a:ext cx="91430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0%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F7538D6-C133-418A-E31D-B96516B7A791}"/>
                  </a:ext>
                </a:extLst>
              </p:cNvPr>
              <p:cNvSpPr txBox="1"/>
              <p:nvPr/>
            </p:nvSpPr>
            <p:spPr>
              <a:xfrm>
                <a:off x="34037" y="6168846"/>
                <a:ext cx="6536346" cy="616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40% 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300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00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2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F7538D6-C133-418A-E31D-B96516B7A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7" y="6168846"/>
                <a:ext cx="6536346" cy="616964"/>
              </a:xfrm>
              <a:prstGeom prst="rect">
                <a:avLst/>
              </a:prstGeom>
              <a:blipFill>
                <a:blip r:embed="rId11"/>
                <a:stretch>
                  <a:fillRect l="-1493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4EEDDCB4-A00C-8981-D8DD-0B3205AD0531}"/>
              </a:ext>
            </a:extLst>
          </p:cNvPr>
          <p:cNvSpPr txBox="1"/>
          <p:nvPr/>
        </p:nvSpPr>
        <p:spPr>
          <a:xfrm>
            <a:off x="38910" y="4082538"/>
            <a:ext cx="91430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5%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3D28460-51E7-92F7-50BD-A105AE7A044C}"/>
                  </a:ext>
                </a:extLst>
              </p:cNvPr>
              <p:cNvSpPr txBox="1"/>
              <p:nvPr/>
            </p:nvSpPr>
            <p:spPr>
              <a:xfrm>
                <a:off x="140440" y="4451870"/>
                <a:ext cx="6297165" cy="6222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5% 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300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0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5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3D28460-51E7-92F7-50BD-A105AE7A0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40" y="4451870"/>
                <a:ext cx="6297165" cy="622222"/>
              </a:xfrm>
              <a:prstGeom prst="rect">
                <a:avLst/>
              </a:prstGeom>
              <a:blipFill>
                <a:blip r:embed="rId12"/>
                <a:stretch>
                  <a:fillRect l="-1452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2959E141-533E-18A5-D499-1A206831AACE}"/>
              </a:ext>
            </a:extLst>
          </p:cNvPr>
          <p:cNvSpPr txBox="1"/>
          <p:nvPr/>
        </p:nvSpPr>
        <p:spPr>
          <a:xfrm>
            <a:off x="60681" y="4958555"/>
            <a:ext cx="91430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m (20%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AEB1C4E-93DA-3879-B461-5C1A05A15050}"/>
                  </a:ext>
                </a:extLst>
              </p:cNvPr>
              <p:cNvSpPr txBox="1"/>
              <p:nvPr/>
            </p:nvSpPr>
            <p:spPr>
              <a:xfrm>
                <a:off x="24328" y="5335686"/>
                <a:ext cx="6413277" cy="616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20% 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300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0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AEB1C4E-93DA-3879-B461-5C1A05A150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8" y="5335686"/>
                <a:ext cx="6413277" cy="616964"/>
              </a:xfrm>
              <a:prstGeom prst="rect">
                <a:avLst/>
              </a:prstGeom>
              <a:blipFill>
                <a:blip r:embed="rId13"/>
                <a:stretch>
                  <a:fillRect l="-1521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9FE18F12-C86E-9AF5-56F7-80BF499BBC36}"/>
              </a:ext>
            </a:extLst>
          </p:cNvPr>
          <p:cNvGrpSpPr/>
          <p:nvPr/>
        </p:nvGrpSpPr>
        <p:grpSpPr>
          <a:xfrm>
            <a:off x="7527362" y="2161212"/>
            <a:ext cx="4526219" cy="3785652"/>
            <a:chOff x="7370821" y="2848036"/>
            <a:chExt cx="4526219" cy="3785652"/>
          </a:xfrm>
        </p:grpSpPr>
        <p:graphicFrame>
          <p:nvGraphicFramePr>
            <p:cNvPr id="5" name="Chart 4">
              <a:extLst>
                <a:ext uri="{FF2B5EF4-FFF2-40B4-BE49-F238E27FC236}">
                  <a16:creationId xmlns:a16="http://schemas.microsoft.com/office/drawing/2014/main" id="{E29A6A88-360E-3686-3D45-D586CF06CD89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2047217816"/>
                </p:ext>
              </p:extLst>
            </p:nvPr>
          </p:nvGraphicFramePr>
          <p:xfrm>
            <a:off x="7370821" y="2848036"/>
            <a:ext cx="4526219" cy="378565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4"/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CA207D5-582C-8ACE-60F5-3D7FFCF74273}"/>
                </a:ext>
              </a:extLst>
            </p:cNvPr>
            <p:cNvSpPr txBox="1"/>
            <p:nvPr/>
          </p:nvSpPr>
          <p:spPr>
            <a:xfrm>
              <a:off x="9583173" y="4078509"/>
              <a:ext cx="14368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đá</a:t>
              </a:r>
              <a:r>
                <a:rPr lang="en-US" dirty="0"/>
                <a:t> 40%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DA9A0FF-ADDA-8F85-2A61-FD8F4EF8AA61}"/>
                </a:ext>
              </a:extLst>
            </p:cNvPr>
            <p:cNvSpPr txBox="1"/>
            <p:nvPr/>
          </p:nvSpPr>
          <p:spPr>
            <a:xfrm>
              <a:off x="8678748" y="4940311"/>
              <a:ext cx="19370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Cầu</a:t>
              </a:r>
              <a:r>
                <a:rPr lang="en-US" dirty="0"/>
                <a:t> </a:t>
              </a:r>
              <a:r>
                <a:rPr lang="en-US" dirty="0" err="1"/>
                <a:t>lông</a:t>
              </a:r>
              <a:r>
                <a:rPr lang="en-US" dirty="0"/>
                <a:t> 40%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3E65FCA-0FD5-4714-129F-42CD73A056F9}"/>
                </a:ext>
              </a:extLst>
            </p:cNvPr>
            <p:cNvSpPr txBox="1"/>
            <p:nvPr/>
          </p:nvSpPr>
          <p:spPr>
            <a:xfrm>
              <a:off x="8251110" y="4120935"/>
              <a:ext cx="133206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bàn</a:t>
              </a:r>
              <a:r>
                <a:rPr lang="en-US" dirty="0"/>
                <a:t> 15%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F6815C4-9554-4B92-1D56-A391161D838A}"/>
                </a:ext>
              </a:extLst>
            </p:cNvPr>
            <p:cNvSpPr txBox="1"/>
            <p:nvPr/>
          </p:nvSpPr>
          <p:spPr>
            <a:xfrm>
              <a:off x="8814209" y="3222559"/>
              <a:ext cx="92816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óng</a:t>
              </a:r>
              <a:r>
                <a:rPr lang="en-US" dirty="0"/>
                <a:t> </a:t>
              </a:r>
              <a:r>
                <a:rPr lang="en-US" dirty="0" err="1"/>
                <a:t>chuyền</a:t>
              </a:r>
              <a:r>
                <a:rPr lang="en-US" dirty="0"/>
                <a:t> 20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4239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10" grpId="0"/>
      <p:bldP spid="17" grpId="0"/>
      <p:bldP spid="27" grpId="0"/>
      <p:bldP spid="30" grpId="0"/>
      <p:bldP spid="32" grpId="0"/>
      <p:bldP spid="34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>
            <a:extLst>
              <a:ext uri="{FF2B5EF4-FFF2-40B4-BE49-F238E27FC236}">
                <a16:creationId xmlns:a16="http://schemas.microsoft.com/office/drawing/2014/main" id="{6B95DBCE-81F4-E1BE-816A-D6E44C33CE2E}"/>
              </a:ext>
            </a:extLst>
          </p:cNvPr>
          <p:cNvSpPr txBox="1"/>
          <p:nvPr/>
        </p:nvSpPr>
        <p:spPr>
          <a:xfrm>
            <a:off x="190097" y="3814643"/>
            <a:ext cx="849811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000" b="1" i="0" dirty="0">
                <a:solidFill>
                  <a:srgbClr val="FF0000"/>
                </a:solidFill>
                <a:effectLst/>
                <a:latin typeface="+mj-lt"/>
              </a:rPr>
              <a:t>Chú ý</a:t>
            </a:r>
            <a:r>
              <a:rPr lang="pt-BR" sz="2000" b="1" dirty="0">
                <a:solidFill>
                  <a:srgbClr val="FF0000"/>
                </a:solidFill>
                <a:latin typeface="+mj-lt"/>
              </a:rPr>
              <a:t>:</a:t>
            </a:r>
            <a:r>
              <a:rPr lang="pt-BR" sz="2000" dirty="0">
                <a:solidFill>
                  <a:srgbClr val="FF0000"/>
                </a:solidFill>
                <a:latin typeface="+mj-lt"/>
              </a:rPr>
              <a:t> </a:t>
            </a:r>
            <a:endParaRPr lang="en-US" sz="20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3F7483F0-36F3-E4CF-1DF7-AB489C754796}"/>
              </a:ext>
            </a:extLst>
          </p:cNvPr>
          <p:cNvGrpSpPr/>
          <p:nvPr/>
        </p:nvGrpSpPr>
        <p:grpSpPr>
          <a:xfrm>
            <a:off x="2612865" y="541850"/>
            <a:ext cx="3298506" cy="461665"/>
            <a:chOff x="38301" y="1023892"/>
            <a:chExt cx="3585255" cy="615555"/>
          </a:xfrm>
        </p:grpSpPr>
        <p:pic>
          <p:nvPicPr>
            <p:cNvPr id="3" name="Picture 9">
              <a:extLst>
                <a:ext uri="{FF2B5EF4-FFF2-40B4-BE49-F238E27FC236}">
                  <a16:creationId xmlns:a16="http://schemas.microsoft.com/office/drawing/2014/main" id="{51A1ED3B-3E41-7198-1C99-F73D8C1912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01" y="1090370"/>
              <a:ext cx="373855" cy="476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8B5F8BE-5114-C628-CA6C-51C0B4712A31}"/>
                </a:ext>
              </a:extLst>
            </p:cNvPr>
            <p:cNvSpPr txBox="1"/>
            <p:nvPr/>
          </p:nvSpPr>
          <p:spPr>
            <a:xfrm>
              <a:off x="423156" y="1023892"/>
              <a:ext cx="3200400" cy="615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: (SGK/11)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7021BF00-FFA0-E0FA-544B-E1097CA1DA0A}"/>
              </a:ext>
            </a:extLst>
          </p:cNvPr>
          <p:cNvSpPr txBox="1"/>
          <p:nvPr/>
        </p:nvSpPr>
        <p:spPr>
          <a:xfrm>
            <a:off x="7255" y="1136553"/>
            <a:ext cx="1107081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làm như sa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EE63F0-03D7-E993-E190-AACBA2EE4407}"/>
              </a:ext>
            </a:extLst>
          </p:cNvPr>
          <p:cNvSpPr txBox="1"/>
          <p:nvPr/>
        </p:nvSpPr>
        <p:spPr>
          <a:xfrm>
            <a:off x="-50801" y="1494222"/>
            <a:ext cx="1222102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i="0" dirty="0">
                <a:solidFill>
                  <a:srgbClr val="000000"/>
                </a:solidFill>
                <a:effectLst/>
                <a:latin typeface="+mj-lt"/>
              </a:rPr>
              <a:t>Bước 1.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Vẽ đường tròn tâm 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O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bán kính 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R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.</a:t>
            </a:r>
          </a:p>
          <a:p>
            <a:r>
              <a:rPr lang="vi-VN" sz="2000" b="1" i="0" dirty="0">
                <a:solidFill>
                  <a:srgbClr val="000000"/>
                </a:solidFill>
                <a:effectLst/>
                <a:latin typeface="+mj-lt"/>
              </a:rPr>
              <a:t>Bước 2.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Chuyển đổi số liệu của một đối tượng thống kê (tính theo tỉ số phần trăm)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về số đo cung tương ứng với đối tượng thống kê đó (tính theo độ) dựa trên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nguyên tắc sau: 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x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% tương ứng với 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x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% 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·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360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◦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.</a:t>
            </a:r>
          </a:p>
          <a:p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Các số đo cung tương ứng với các đối tượng thống kê được cho ở bảng sau</a:t>
            </a:r>
            <a:r>
              <a:rPr lang="vi-VN" sz="2000" dirty="0">
                <a:latin typeface="+mj-lt"/>
              </a:rPr>
              <a:t> 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632B9D2F-D292-180A-6FEC-EB6A35FCAB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1853617"/>
              </p:ext>
            </p:extLst>
          </p:nvPr>
        </p:nvGraphicFramePr>
        <p:xfrm>
          <a:off x="36285" y="2733700"/>
          <a:ext cx="7525657" cy="891988"/>
        </p:xfrm>
        <a:graphic>
          <a:graphicData uri="http://schemas.openxmlformats.org/drawingml/2006/table">
            <a:tbl>
              <a:tblPr/>
              <a:tblGrid>
                <a:gridCol w="5055110">
                  <a:extLst>
                    <a:ext uri="{9D8B030D-6E8A-4147-A177-3AD203B41FA5}">
                      <a16:colId xmlns:a16="http://schemas.microsoft.com/office/drawing/2014/main" val="664684686"/>
                    </a:ext>
                  </a:extLst>
                </a:gridCol>
                <a:gridCol w="589130">
                  <a:extLst>
                    <a:ext uri="{9D8B030D-6E8A-4147-A177-3AD203B41FA5}">
                      <a16:colId xmlns:a16="http://schemas.microsoft.com/office/drawing/2014/main" val="1179807569"/>
                    </a:ext>
                  </a:extLst>
                </a:gridCol>
                <a:gridCol w="608135">
                  <a:extLst>
                    <a:ext uri="{9D8B030D-6E8A-4147-A177-3AD203B41FA5}">
                      <a16:colId xmlns:a16="http://schemas.microsoft.com/office/drawing/2014/main" val="2741429010"/>
                    </a:ext>
                  </a:extLst>
                </a:gridCol>
                <a:gridCol w="665147">
                  <a:extLst>
                    <a:ext uri="{9D8B030D-6E8A-4147-A177-3AD203B41FA5}">
                      <a16:colId xmlns:a16="http://schemas.microsoft.com/office/drawing/2014/main" val="4213508306"/>
                    </a:ext>
                  </a:extLst>
                </a:gridCol>
                <a:gridCol w="608135">
                  <a:extLst>
                    <a:ext uri="{9D8B030D-6E8A-4147-A177-3AD203B41FA5}">
                      <a16:colId xmlns:a16="http://schemas.microsoft.com/office/drawing/2014/main" val="786375921"/>
                    </a:ext>
                  </a:extLst>
                </a:gridCol>
              </a:tblGrid>
              <a:tr h="445994">
                <a:tc>
                  <a:txBody>
                    <a:bodyPr/>
                    <a:lstStyle/>
                    <a:p>
                      <a:r>
                        <a:rPr lang="vi-VN" sz="2000" b="0" i="0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Đối tượng thống kê </a:t>
                      </a:r>
                      <a:endParaRPr lang="vi-VN" sz="2000" dirty="0">
                        <a:effectLst/>
                        <a:latin typeface="+mj-lt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effectLst/>
                        <a:latin typeface="+mj-lt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effectLst/>
                        <a:latin typeface="+mj-lt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. . . </a:t>
                      </a:r>
                      <a:endParaRPr lang="en-US" sz="2000">
                        <a:effectLst/>
                        <a:latin typeface="+mj-lt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effectLst/>
                        <a:latin typeface="+mj-lt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4378539"/>
                  </a:ext>
                </a:extLst>
              </a:tr>
              <a:tr h="445994">
                <a:tc>
                  <a:txBody>
                    <a:bodyPr/>
                    <a:lstStyle/>
                    <a:p>
                      <a:r>
                        <a:rPr lang="vi-VN" sz="2000" b="0" i="0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ố đo cung tương ứng (đơn vị: độ) </a:t>
                      </a:r>
                      <a:endParaRPr lang="vi-VN" sz="2000" dirty="0">
                        <a:effectLst/>
                        <a:latin typeface="+mj-lt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effectLst/>
                        <a:latin typeface="+mj-lt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effectLst/>
                        <a:latin typeface="+mj-lt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1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. . . </a:t>
                      </a:r>
                      <a:endParaRPr lang="en-US" sz="2000" dirty="0">
                        <a:effectLst/>
                        <a:latin typeface="+mj-lt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effectLst/>
                        <a:latin typeface="+mj-lt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9972204"/>
                  </a:ext>
                </a:extLst>
              </a:tr>
            </a:tbl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BA34C820-707B-F9DD-E09B-6339F13E6C38}"/>
              </a:ext>
            </a:extLst>
          </p:cNvPr>
          <p:cNvSpPr txBox="1"/>
          <p:nvPr/>
        </p:nvSpPr>
        <p:spPr>
          <a:xfrm>
            <a:off x="6059713" y="3614588"/>
            <a:ext cx="9470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0" dirty="0" err="1">
                <a:solidFill>
                  <a:srgbClr val="000000"/>
                </a:solidFill>
                <a:effectLst/>
                <a:latin typeface="+mj-lt"/>
              </a:rPr>
              <a:t>Bảng</a:t>
            </a:r>
            <a:r>
              <a:rPr lang="en-US" sz="2000" b="1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7</a:t>
            </a:r>
            <a:r>
              <a:rPr lang="en-US" sz="2000" dirty="0">
                <a:latin typeface="+mj-lt"/>
              </a:rPr>
              <a:t>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9F852D4-B47A-4B83-9A09-B765F47196B9}"/>
              </a:ext>
            </a:extLst>
          </p:cNvPr>
          <p:cNvSpPr txBox="1"/>
          <p:nvPr/>
        </p:nvSpPr>
        <p:spPr>
          <a:xfrm>
            <a:off x="-16361" y="4288597"/>
            <a:ext cx="1223013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i="0" dirty="0">
                <a:solidFill>
                  <a:srgbClr val="000000"/>
                </a:solidFill>
                <a:effectLst/>
                <a:latin typeface="+mj-lt"/>
              </a:rPr>
              <a:t>Bước 3.</a:t>
            </a:r>
            <a:endParaRPr lang="en-US" sz="2000" b="1" i="0" dirty="0">
              <a:solidFill>
                <a:srgbClr val="000000"/>
              </a:solidFill>
              <a:effectLst/>
              <a:latin typeface="+mj-lt"/>
            </a:endParaRPr>
          </a:p>
          <a:p>
            <a:pPr marL="285750" indent="-285750">
              <a:buFontTx/>
              <a:buChar char="-"/>
            </a:pP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Vẽ tia gốc 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OA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theo phương thẳng đứng.</a:t>
            </a:r>
            <a:endParaRPr lang="en-US" sz="2000" b="0" i="0" dirty="0">
              <a:solidFill>
                <a:srgbClr val="000000"/>
              </a:solidFill>
              <a:effectLst/>
              <a:latin typeface="+mj-lt"/>
            </a:endParaRPr>
          </a:p>
          <a:p>
            <a:pPr marL="285750" indent="-285750">
              <a:buFontTx/>
              <a:buChar char="-"/>
            </a:pP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Căn cứ vào Bảng 7, sử dụng thước thẳng và thước đo độ, vẽ theo chiều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quay của kim đồng hồ các cung 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        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,</a:t>
            </a:r>
            <a:r>
              <a:rPr lang="en-US" sz="2000" b="0" i="1" dirty="0">
                <a:solidFill>
                  <a:srgbClr val="000000"/>
                </a:solidFill>
                <a:effectLst/>
                <a:latin typeface="+mj-lt"/>
              </a:rPr>
              <a:t>        </a:t>
            </a:r>
            <a:r>
              <a:rPr lang="en-US" sz="2000" i="1" dirty="0">
                <a:solidFill>
                  <a:srgbClr val="000000"/>
                </a:solidFill>
                <a:latin typeface="+mj-lt"/>
              </a:rPr>
              <a:t>  ,...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.</a:t>
            </a:r>
            <a:r>
              <a:rPr lang="en-US" sz="2000" b="0" i="1" dirty="0">
                <a:solidFill>
                  <a:srgbClr val="000000"/>
                </a:solidFill>
                <a:effectLst/>
                <a:latin typeface="+mj-lt"/>
              </a:rPr>
              <a:t>.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, </a:t>
            </a:r>
            <a:r>
              <a:rPr lang="en-US" sz="2000" b="0" i="1" dirty="0">
                <a:solidFill>
                  <a:srgbClr val="000000"/>
                </a:solidFill>
                <a:effectLst/>
                <a:latin typeface="+mj-lt"/>
              </a:rPr>
              <a:t>                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lần lượt có số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đ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o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 là 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    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, </a:t>
            </a:r>
            <a:r>
              <a:rPr lang="en-US" sz="2000" b="0" i="1" dirty="0">
                <a:solidFill>
                  <a:srgbClr val="000000"/>
                </a:solidFill>
                <a:effectLst/>
                <a:latin typeface="+mj-lt"/>
              </a:rPr>
              <a:t>    </a:t>
            </a:r>
            <a:r>
              <a:rPr lang="vi-VN" sz="2000" b="0" i="1" dirty="0">
                <a:solidFill>
                  <a:srgbClr val="000000"/>
                </a:solidFill>
                <a:effectLst/>
                <a:latin typeface="+mj-lt"/>
              </a:rPr>
              <a:t>, . . . , </a:t>
            </a:r>
            <a:r>
              <a:rPr lang="en-US" sz="2000" i="1" dirty="0">
                <a:solidFill>
                  <a:srgbClr val="000000"/>
                </a:solidFill>
                <a:latin typeface="+mj-lt"/>
              </a:rPr>
              <a:t>    .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Khi đó cung 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              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có số đo là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endParaRPr lang="vi-VN" sz="2000" b="0" i="1" dirty="0">
              <a:solidFill>
                <a:srgbClr val="000000"/>
              </a:solidFill>
              <a:effectLst/>
              <a:latin typeface="+mj-lt"/>
            </a:endParaRPr>
          </a:p>
          <a:p>
            <a:r>
              <a:rPr lang="vi-VN" sz="2000" b="1" i="0" dirty="0">
                <a:solidFill>
                  <a:srgbClr val="000000"/>
                </a:solidFill>
                <a:effectLst/>
                <a:latin typeface="+mj-lt"/>
              </a:rPr>
              <a:t>Bước 4.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Hoàn thiện biểu đồ: ghi tên đối tượng thống kê vào hình quạt tương ứng; ghi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+mj-lt"/>
              </a:rPr>
              <a:t>số liệu tương ứng trên mỗi hình quạt; các hình quạt được tô màu khác nhau (nếu cần) và xóa đi những thông tin không cần thiết trong biểu đồ</a:t>
            </a:r>
            <a:r>
              <a:rPr lang="vi-VN" sz="2000" dirty="0">
                <a:latin typeface="+mj-lt"/>
              </a:rPr>
              <a:t> </a:t>
            </a:r>
            <a:endParaRPr lang="en-US" sz="2000" dirty="0">
              <a:latin typeface="+mj-lt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6B3BA1A-7599-9A2F-0144-47842A538C1B}"/>
              </a:ext>
            </a:extLst>
          </p:cNvPr>
          <p:cNvSpPr txBox="1"/>
          <p:nvPr/>
        </p:nvSpPr>
        <p:spPr>
          <a:xfrm>
            <a:off x="1719942" y="14108"/>
            <a:ext cx="8817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400" b="1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DỮ LIỆU TRÊN BIỂU ĐỒ HÌNH QUẠT TRÒN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D12494-3B0F-199E-10E2-3F3488EDF2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83482" y="2255860"/>
            <a:ext cx="1473200" cy="1358728"/>
          </a:xfrm>
          <a:prstGeom prst="rect">
            <a:avLst/>
          </a:prstGeom>
        </p:spPr>
      </p:pic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3EA2EF7B-E453-1CE7-0841-26B021CDF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869479"/>
              </p:ext>
            </p:extLst>
          </p:nvPr>
        </p:nvGraphicFramePr>
        <p:xfrm>
          <a:off x="5237256" y="2810659"/>
          <a:ext cx="158170" cy="31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85600" imgH="171271" progId="Equation.DSMT4">
                  <p:embed/>
                </p:oleObj>
              </mc:Choice>
              <mc:Fallback>
                <p:oleObj name="Equation" r:id="rId10" imgW="8560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37256" y="2810659"/>
                        <a:ext cx="158170" cy="316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6ABC329-3EE7-E98B-E451-B0E3EFF54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6848"/>
              </p:ext>
            </p:extLst>
          </p:nvPr>
        </p:nvGraphicFramePr>
        <p:xfrm>
          <a:off x="7112657" y="2782367"/>
          <a:ext cx="193726" cy="37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12657" y="2782367"/>
                        <a:ext cx="193726" cy="37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C9C47CE1-8428-6267-1A20-C7D1178ED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86745"/>
              </p:ext>
            </p:extLst>
          </p:nvPr>
        </p:nvGraphicFramePr>
        <p:xfrm>
          <a:off x="5826100" y="2783325"/>
          <a:ext cx="230648" cy="29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26100" y="2783325"/>
                        <a:ext cx="230648" cy="299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4AA9140D-AA73-2C42-9862-D1A488655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35855"/>
              </p:ext>
            </p:extLst>
          </p:nvPr>
        </p:nvGraphicFramePr>
        <p:xfrm>
          <a:off x="1035250" y="3814643"/>
          <a:ext cx="2435538" cy="41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6" imgW="1409400" imgH="241200" progId="Equation.DSMT4">
                  <p:embed/>
                </p:oleObj>
              </mc:Choice>
              <mc:Fallback>
                <p:oleObj name="Equation" r:id="rId16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35250" y="3814643"/>
                        <a:ext cx="2435538" cy="41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AD90E579-B39B-314E-E244-7E7D677A3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408914"/>
              </p:ext>
            </p:extLst>
          </p:nvPr>
        </p:nvGraphicFramePr>
        <p:xfrm>
          <a:off x="7082121" y="3116954"/>
          <a:ext cx="344523" cy="4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82121" y="3116954"/>
                        <a:ext cx="344523" cy="4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E59FB64E-9D4A-4917-6C3C-6656A756C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2792"/>
              </p:ext>
            </p:extLst>
          </p:nvPr>
        </p:nvGraphicFramePr>
        <p:xfrm>
          <a:off x="5237256" y="3158861"/>
          <a:ext cx="310740" cy="46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37256" y="3158861"/>
                        <a:ext cx="310740" cy="46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C2C8656C-2A1D-8123-50E6-CEAD98889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34492"/>
              </p:ext>
            </p:extLst>
          </p:nvPr>
        </p:nvGraphicFramePr>
        <p:xfrm>
          <a:off x="5855519" y="3163730"/>
          <a:ext cx="310741" cy="43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55519" y="3163730"/>
                        <a:ext cx="310741" cy="43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1ABB8BC9-9896-158D-7574-BC7E6530B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518879"/>
              </p:ext>
            </p:extLst>
          </p:nvPr>
        </p:nvGraphicFramePr>
        <p:xfrm>
          <a:off x="10877532" y="4956599"/>
          <a:ext cx="499400" cy="37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24" imgW="304560" imgH="228600" progId="Equation.DSMT4">
                  <p:embed/>
                </p:oleObj>
              </mc:Choice>
              <mc:Fallback>
                <p:oleObj name="Equation" r:id="rId24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877532" y="4956599"/>
                        <a:ext cx="499400" cy="37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86C00D99-D0DE-0829-02F2-BC10CB6FC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41329"/>
              </p:ext>
            </p:extLst>
          </p:nvPr>
        </p:nvGraphicFramePr>
        <p:xfrm>
          <a:off x="11472211" y="4956598"/>
          <a:ext cx="520209" cy="37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6" imgW="317160" imgH="228600" progId="Equation.DSMT4">
                  <p:embed/>
                </p:oleObj>
              </mc:Choice>
              <mc:Fallback>
                <p:oleObj name="Equation" r:id="rId26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472211" y="4956598"/>
                        <a:ext cx="520209" cy="37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40F81512-344F-A3A0-2FB0-C508BAC93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83106"/>
              </p:ext>
            </p:extLst>
          </p:nvPr>
        </p:nvGraphicFramePr>
        <p:xfrm>
          <a:off x="788239" y="5211735"/>
          <a:ext cx="1000275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28" imgW="571320" imgH="228600" progId="Equation.DSMT4">
                  <p:embed/>
                </p:oleObj>
              </mc:Choice>
              <mc:Fallback>
                <p:oleObj name="Equation" r:id="rId28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8239" y="5211735"/>
                        <a:ext cx="1000275" cy="40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30F993DE-001F-746E-6471-BDAC0D0A9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66197"/>
              </p:ext>
            </p:extLst>
          </p:nvPr>
        </p:nvGraphicFramePr>
        <p:xfrm>
          <a:off x="3799113" y="5178735"/>
          <a:ext cx="310740" cy="46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0" imgW="152280" imgH="228600" progId="Equation.DSMT4">
                  <p:embed/>
                </p:oleObj>
              </mc:Choice>
              <mc:Fallback>
                <p:oleObj name="Equation" r:id="rId30" imgW="152280" imgH="22860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E59FB64E-9D4A-4917-6C3C-6656A756C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99113" y="5178735"/>
                        <a:ext cx="310740" cy="46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E21BE423-D0E7-5CBF-61C0-A0B6AFEDE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61169"/>
              </p:ext>
            </p:extLst>
          </p:nvPr>
        </p:nvGraphicFramePr>
        <p:xfrm>
          <a:off x="4128413" y="5197607"/>
          <a:ext cx="310741" cy="43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1" imgW="164880" imgH="228600" progId="Equation.DSMT4">
                  <p:embed/>
                </p:oleObj>
              </mc:Choice>
              <mc:Fallback>
                <p:oleObj name="Equation" r:id="rId31" imgW="16488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C2C8656C-2A1D-8123-50E6-CEAD98889F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28413" y="5197607"/>
                        <a:ext cx="310741" cy="43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E2C10A1B-F85D-8057-2812-EE4403987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27377"/>
              </p:ext>
            </p:extLst>
          </p:nvPr>
        </p:nvGraphicFramePr>
        <p:xfrm>
          <a:off x="4980428" y="5178735"/>
          <a:ext cx="344523" cy="4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AD90E579-B39B-314E-E244-7E7D677A3A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80428" y="5178735"/>
                        <a:ext cx="344523" cy="4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E170C8EE-EF80-B419-0F39-8F7429B7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73770"/>
              </p:ext>
            </p:extLst>
          </p:nvPr>
        </p:nvGraphicFramePr>
        <p:xfrm>
          <a:off x="6701494" y="5211795"/>
          <a:ext cx="822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3" imgW="469800" imgH="228600" progId="Equation.DSMT4">
                  <p:embed/>
                </p:oleObj>
              </mc:Choice>
              <mc:Fallback>
                <p:oleObj name="Equation" r:id="rId33" imgW="469800" imgH="2286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40F81512-344F-A3A0-2FB0-C508BAC932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701494" y="5211795"/>
                        <a:ext cx="8223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id="{9BEC784F-CE72-3B5B-50EA-B2B1BB4B4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51107"/>
              </p:ext>
            </p:extLst>
          </p:nvPr>
        </p:nvGraphicFramePr>
        <p:xfrm>
          <a:off x="8741255" y="5217616"/>
          <a:ext cx="3248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5" imgW="1879560" imgH="253800" progId="Equation.DSMT4">
                  <p:embed/>
                </p:oleObj>
              </mc:Choice>
              <mc:Fallback>
                <p:oleObj name="Equation" r:id="rId35" imgW="1879560" imgH="2538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4AA9140D-AA73-2C42-9862-D1A488655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741255" y="5217616"/>
                        <a:ext cx="32480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12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2" grpId="0"/>
      <p:bldP spid="15" grpId="0"/>
      <p:bldP spid="29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7D08EA9-BAFA-601E-E391-2F7C0AEEAE8C}"/>
              </a:ext>
            </a:extLst>
          </p:cNvPr>
          <p:cNvGrpSpPr/>
          <p:nvPr/>
        </p:nvGrpSpPr>
        <p:grpSpPr>
          <a:xfrm>
            <a:off x="123300" y="2195532"/>
            <a:ext cx="3998128" cy="461665"/>
            <a:chOff x="0" y="1096681"/>
            <a:chExt cx="4160434" cy="615553"/>
          </a:xfrm>
        </p:grpSpPr>
        <p:pic>
          <p:nvPicPr>
            <p:cNvPr id="7" name="Picture 12">
              <a:extLst>
                <a:ext uri="{FF2B5EF4-FFF2-40B4-BE49-F238E27FC236}">
                  <a16:creationId xmlns:a16="http://schemas.microsoft.com/office/drawing/2014/main" id="{E0B84BDB-8730-4C57-8BDE-8F7EDCB2CE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24508"/>
              <a:ext cx="602574" cy="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24F61E8-448C-9636-1BB2-62D43D6780A8}"/>
                </a:ext>
              </a:extLst>
            </p:cNvPr>
            <p:cNvSpPr txBox="1"/>
            <p:nvPr/>
          </p:nvSpPr>
          <p:spPr>
            <a:xfrm>
              <a:off x="586000" y="1096681"/>
              <a:ext cx="3574434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oạt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5: (SGK/11)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57FCA5AA-A77B-267F-6BAE-6638D4507497}"/>
              </a:ext>
            </a:extLst>
          </p:cNvPr>
          <p:cNvSpPr txBox="1"/>
          <p:nvPr/>
        </p:nvSpPr>
        <p:spPr>
          <a:xfrm>
            <a:off x="21771" y="1609317"/>
            <a:ext cx="11081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DỮ LIỆU TRÊN BIỂU ĐỒ HÌNH QUẠT TRÒ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2BA8478-8F1D-9BF3-0A79-D29710A8C818}"/>
              </a:ext>
            </a:extLst>
          </p:cNvPr>
          <p:cNvSpPr txBox="1"/>
          <p:nvPr/>
        </p:nvSpPr>
        <p:spPr>
          <a:xfrm>
            <a:off x="1976923" y="9134"/>
            <a:ext cx="82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)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F7483F0-36F3-E4CF-1DF7-AB489C754796}"/>
              </a:ext>
            </a:extLst>
          </p:cNvPr>
          <p:cNvGrpSpPr/>
          <p:nvPr/>
        </p:nvGrpSpPr>
        <p:grpSpPr>
          <a:xfrm>
            <a:off x="106423" y="2656424"/>
            <a:ext cx="3298506" cy="461665"/>
            <a:chOff x="38301" y="1023892"/>
            <a:chExt cx="3585255" cy="615555"/>
          </a:xfrm>
        </p:grpSpPr>
        <p:pic>
          <p:nvPicPr>
            <p:cNvPr id="3" name="Picture 9">
              <a:extLst>
                <a:ext uri="{FF2B5EF4-FFF2-40B4-BE49-F238E27FC236}">
                  <a16:creationId xmlns:a16="http://schemas.microsoft.com/office/drawing/2014/main" id="{51A1ED3B-3E41-7198-1C99-F73D8C1912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01" y="1090370"/>
              <a:ext cx="373855" cy="476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8B5F8BE-5114-C628-CA6C-51C0B4712A31}"/>
                </a:ext>
              </a:extLst>
            </p:cNvPr>
            <p:cNvSpPr txBox="1"/>
            <p:nvPr/>
          </p:nvSpPr>
          <p:spPr>
            <a:xfrm>
              <a:off x="423156" y="1023892"/>
              <a:ext cx="3200400" cy="615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: (SGK/11)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61126FB7-1E6C-EF8F-F022-A0D4DBE3098D}"/>
              </a:ext>
            </a:extLst>
          </p:cNvPr>
          <p:cNvSpPr txBox="1"/>
          <p:nvPr/>
        </p:nvSpPr>
        <p:spPr>
          <a:xfrm>
            <a:off x="7256" y="3061975"/>
            <a:ext cx="1218474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  <a:p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án kính </a:t>
            </a:r>
            <a:r>
              <a:rPr lang="vi-VN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 đường tròn (</a:t>
            </a:r>
            <a:r>
              <a:rPr lang="vi-VN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được vẽ ở Bước 1 nên chọn phù hợp với tính thẩm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ĩ của biểu đồ.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FD0598-5AA5-52FE-6B93-A8374643D602}"/>
              </a:ext>
            </a:extLst>
          </p:cNvPr>
          <p:cNvSpPr/>
          <p:nvPr/>
        </p:nvSpPr>
        <p:spPr>
          <a:xfrm>
            <a:off x="-3392" y="4204248"/>
            <a:ext cx="2455886" cy="438945"/>
          </a:xfrm>
          <a:prstGeom prst="rect">
            <a:avLst/>
          </a:prstGeom>
        </p:spPr>
        <p:txBody>
          <a:bodyPr wrap="none" lIns="68940" tIns="34470" rIns="68940" bIns="34470">
            <a:spAutoFit/>
          </a:bodyPr>
          <a:lstStyle/>
          <a:p>
            <a:r>
              <a:rPr lang="en-US" sz="2400" b="1" i="1" spc="1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i="1" spc="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pc="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i="1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2400" b="1" i="1" spc="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pc="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GK/12</a:t>
            </a:r>
            <a:r>
              <a:rPr lang="en-US" sz="2400" b="1" i="1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/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1256AD5A-854E-59C6-C286-9247467010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4473689"/>
              </p:ext>
            </p:extLst>
          </p:nvPr>
        </p:nvGraphicFramePr>
        <p:xfrm>
          <a:off x="39592" y="5169518"/>
          <a:ext cx="7667494" cy="914400"/>
        </p:xfrm>
        <a:graphic>
          <a:graphicData uri="http://schemas.openxmlformats.org/drawingml/2006/table">
            <a:tbl>
              <a:tblPr/>
              <a:tblGrid>
                <a:gridCol w="4074611">
                  <a:extLst>
                    <a:ext uri="{9D8B030D-6E8A-4147-A177-3AD203B41FA5}">
                      <a16:colId xmlns:a16="http://schemas.microsoft.com/office/drawing/2014/main" val="2595451063"/>
                    </a:ext>
                  </a:extLst>
                </a:gridCol>
                <a:gridCol w="682447">
                  <a:extLst>
                    <a:ext uri="{9D8B030D-6E8A-4147-A177-3AD203B41FA5}">
                      <a16:colId xmlns:a16="http://schemas.microsoft.com/office/drawing/2014/main" val="62446608"/>
                    </a:ext>
                  </a:extLst>
                </a:gridCol>
                <a:gridCol w="863094">
                  <a:extLst>
                    <a:ext uri="{9D8B030D-6E8A-4147-A177-3AD203B41FA5}">
                      <a16:colId xmlns:a16="http://schemas.microsoft.com/office/drawing/2014/main" val="3575958205"/>
                    </a:ext>
                  </a:extLst>
                </a:gridCol>
                <a:gridCol w="1103959">
                  <a:extLst>
                    <a:ext uri="{9D8B030D-6E8A-4147-A177-3AD203B41FA5}">
                      <a16:colId xmlns:a16="http://schemas.microsoft.com/office/drawing/2014/main" val="1634053890"/>
                    </a:ext>
                  </a:extLst>
                </a:gridCol>
                <a:gridCol w="943383">
                  <a:extLst>
                    <a:ext uri="{9D8B030D-6E8A-4147-A177-3AD203B41FA5}">
                      <a16:colId xmlns:a16="http://schemas.microsoft.com/office/drawing/2014/main" val="40423683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4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4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o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ãn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1728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vi-VN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 lệ bán được (đơn vị: %) </a:t>
                      </a:r>
                      <a:endParaRPr lang="vi-VN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1099583"/>
                  </a:ext>
                </a:extLst>
              </a:tr>
            </a:tbl>
          </a:graphicData>
        </a:graphic>
      </p:graphicFrame>
      <p:sp>
        <p:nvSpPr>
          <p:cNvPr id="14" name="Rectangle 1">
            <a:extLst>
              <a:ext uri="{FF2B5EF4-FFF2-40B4-BE49-F238E27FC236}">
                <a16:creationId xmlns:a16="http://schemas.microsoft.com/office/drawing/2014/main" id="{570C733A-3FFE-EF72-8EDD-AADB9D829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71" y="6393557"/>
            <a:ext cx="1153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0D77203-8598-CED6-BD48-4B325DD2C671}"/>
              </a:ext>
            </a:extLst>
          </p:cNvPr>
          <p:cNvSpPr txBox="1"/>
          <p:nvPr/>
        </p:nvSpPr>
        <p:spPr>
          <a:xfrm>
            <a:off x="-79828" y="4643193"/>
            <a:ext cx="89974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FCB6931-F4FA-ADE4-784F-339B948D3897}"/>
              </a:ext>
            </a:extLst>
          </p:cNvPr>
          <p:cNvSpPr txBox="1"/>
          <p:nvPr/>
        </p:nvSpPr>
        <p:spPr>
          <a:xfrm>
            <a:off x="3744687" y="6017088"/>
            <a:ext cx="18179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ntykwaTorunska-Bold"/>
              </a:rPr>
              <a:t>Bả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ntykwaTorunska-Bold"/>
              </a:rPr>
              <a:t>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MRoman12-Regular"/>
              </a:rPr>
              <a:t>8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A867EB-FD55-2A71-35CB-17A86787C6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97029" y="992845"/>
            <a:ext cx="1473200" cy="1358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25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23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">
            <a:extLst>
              <a:ext uri="{FF2B5EF4-FFF2-40B4-BE49-F238E27FC236}">
                <a16:creationId xmlns:a16="http://schemas.microsoft.com/office/drawing/2014/main" id="{F8F9C0E8-18B5-DCD0-FD46-0EECA49FE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727" y="5054780"/>
            <a:ext cx="6595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9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</a:p>
        </p:txBody>
      </p:sp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2BA8478-8F1D-9BF3-0A79-D29710A8C818}"/>
              </a:ext>
            </a:extLst>
          </p:cNvPr>
          <p:cNvSpPr txBox="1"/>
          <p:nvPr/>
        </p:nvSpPr>
        <p:spPr>
          <a:xfrm>
            <a:off x="1976923" y="9134"/>
            <a:ext cx="82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)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FD0598-5AA5-52FE-6B93-A8374643D602}"/>
              </a:ext>
            </a:extLst>
          </p:cNvPr>
          <p:cNvSpPr/>
          <p:nvPr/>
        </p:nvSpPr>
        <p:spPr>
          <a:xfrm>
            <a:off x="-20241" y="1289489"/>
            <a:ext cx="2455886" cy="438945"/>
          </a:xfrm>
          <a:prstGeom prst="rect">
            <a:avLst/>
          </a:prstGeom>
        </p:spPr>
        <p:txBody>
          <a:bodyPr wrap="none" lIns="68940" tIns="34470" rIns="68940" bIns="34470">
            <a:spAutoFit/>
          </a:bodyPr>
          <a:lstStyle/>
          <a:p>
            <a:r>
              <a:rPr lang="en-US" sz="2400" b="1" i="1" spc="1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i="1" spc="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pc="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i="1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2400" b="1" i="1" spc="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pc="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GK/12</a:t>
            </a:r>
            <a:r>
              <a:rPr lang="en-US" sz="2400" b="1" i="1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1256AD5A-854E-59C6-C286-9247467010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564804"/>
              </p:ext>
            </p:extLst>
          </p:nvPr>
        </p:nvGraphicFramePr>
        <p:xfrm>
          <a:off x="39592" y="1686089"/>
          <a:ext cx="7667494" cy="914400"/>
        </p:xfrm>
        <a:graphic>
          <a:graphicData uri="http://schemas.openxmlformats.org/drawingml/2006/table">
            <a:tbl>
              <a:tblPr/>
              <a:tblGrid>
                <a:gridCol w="4074611">
                  <a:extLst>
                    <a:ext uri="{9D8B030D-6E8A-4147-A177-3AD203B41FA5}">
                      <a16:colId xmlns:a16="http://schemas.microsoft.com/office/drawing/2014/main" val="2595451063"/>
                    </a:ext>
                  </a:extLst>
                </a:gridCol>
                <a:gridCol w="682447">
                  <a:extLst>
                    <a:ext uri="{9D8B030D-6E8A-4147-A177-3AD203B41FA5}">
                      <a16:colId xmlns:a16="http://schemas.microsoft.com/office/drawing/2014/main" val="62446608"/>
                    </a:ext>
                  </a:extLst>
                </a:gridCol>
                <a:gridCol w="863094">
                  <a:extLst>
                    <a:ext uri="{9D8B030D-6E8A-4147-A177-3AD203B41FA5}">
                      <a16:colId xmlns:a16="http://schemas.microsoft.com/office/drawing/2014/main" val="3575958205"/>
                    </a:ext>
                  </a:extLst>
                </a:gridCol>
                <a:gridCol w="1103959">
                  <a:extLst>
                    <a:ext uri="{9D8B030D-6E8A-4147-A177-3AD203B41FA5}">
                      <a16:colId xmlns:a16="http://schemas.microsoft.com/office/drawing/2014/main" val="1634053890"/>
                    </a:ext>
                  </a:extLst>
                </a:gridCol>
                <a:gridCol w="943383">
                  <a:extLst>
                    <a:ext uri="{9D8B030D-6E8A-4147-A177-3AD203B41FA5}">
                      <a16:colId xmlns:a16="http://schemas.microsoft.com/office/drawing/2014/main" val="40423683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4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4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o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ãn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11728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vi-VN" sz="24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 lệ bán được (đơn vị: %) </a:t>
                      </a:r>
                      <a:endParaRPr lang="vi-VN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1099583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31FC972-E5A2-72DE-7D8C-84FA3F218D0F}"/>
              </a:ext>
            </a:extLst>
          </p:cNvPr>
          <p:cNvSpPr txBox="1"/>
          <p:nvPr/>
        </p:nvSpPr>
        <p:spPr>
          <a:xfrm>
            <a:off x="-20241" y="2930146"/>
            <a:ext cx="121847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 các số liệu thống kê tính theo tỉ lệ phần trăm ở Bảng 8, ta có các số</a:t>
            </a:r>
            <a:endParaRPr lang="en-US" sz="2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 cung tươ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 với các đối tượng thống kê ở bảng sa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A998D00-1F9B-39D0-1D8B-C263EF0A671D}"/>
              </a:ext>
            </a:extLst>
          </p:cNvPr>
          <p:cNvSpPr txBox="1"/>
          <p:nvPr/>
        </p:nvSpPr>
        <p:spPr>
          <a:xfrm>
            <a:off x="4230914" y="2616772"/>
            <a:ext cx="79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i="0" dirty="0">
                <a:solidFill>
                  <a:srgbClr val="0000E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.</a:t>
            </a:r>
          </a:p>
        </p:txBody>
      </p:sp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8D4065AF-7556-1D19-B742-51EB27CB95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0756401"/>
              </p:ext>
            </p:extLst>
          </p:nvPr>
        </p:nvGraphicFramePr>
        <p:xfrm>
          <a:off x="25049" y="3708757"/>
          <a:ext cx="6883751" cy="914400"/>
        </p:xfrm>
        <a:graphic>
          <a:graphicData uri="http://schemas.openxmlformats.org/drawingml/2006/table">
            <a:tbl>
              <a:tblPr/>
              <a:tblGrid>
                <a:gridCol w="3068916">
                  <a:extLst>
                    <a:ext uri="{9D8B030D-6E8A-4147-A177-3AD203B41FA5}">
                      <a16:colId xmlns:a16="http://schemas.microsoft.com/office/drawing/2014/main" val="3669211484"/>
                    </a:ext>
                  </a:extLst>
                </a:gridCol>
                <a:gridCol w="724605">
                  <a:extLst>
                    <a:ext uri="{9D8B030D-6E8A-4147-A177-3AD203B41FA5}">
                      <a16:colId xmlns:a16="http://schemas.microsoft.com/office/drawing/2014/main" val="3991960732"/>
                    </a:ext>
                  </a:extLst>
                </a:gridCol>
                <a:gridCol w="916413">
                  <a:extLst>
                    <a:ext uri="{9D8B030D-6E8A-4147-A177-3AD203B41FA5}">
                      <a16:colId xmlns:a16="http://schemas.microsoft.com/office/drawing/2014/main" val="1770892564"/>
                    </a:ext>
                  </a:extLst>
                </a:gridCol>
                <a:gridCol w="1172156">
                  <a:extLst>
                    <a:ext uri="{9D8B030D-6E8A-4147-A177-3AD203B41FA5}">
                      <a16:colId xmlns:a16="http://schemas.microsoft.com/office/drawing/2014/main" val="655451915"/>
                    </a:ext>
                  </a:extLst>
                </a:gridCol>
                <a:gridCol w="1001661">
                  <a:extLst>
                    <a:ext uri="{9D8B030D-6E8A-4147-A177-3AD203B41FA5}">
                      <a16:colId xmlns:a16="http://schemas.microsoft.com/office/drawing/2014/main" val="151943423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 quả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o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ãn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16314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vi-VN" sz="24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đo (đơn vị: độ) </a:t>
                      </a:r>
                      <a:endParaRPr lang="vi-VN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2854597"/>
                  </a:ext>
                </a:extLst>
              </a:tr>
            </a:tbl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180B0A01-4D02-48AE-2FD0-FA94F03A2EE2}"/>
              </a:ext>
            </a:extLst>
          </p:cNvPr>
          <p:cNvSpPr txBox="1"/>
          <p:nvPr/>
        </p:nvSpPr>
        <p:spPr>
          <a:xfrm>
            <a:off x="3256832" y="4557693"/>
            <a:ext cx="17651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6741127-6F3A-4D80-91D5-564BD3C070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97029" y="992845"/>
            <a:ext cx="1473200" cy="135872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7D5CD3A3-50F7-939B-CF04-DB1E9DEF0DE3}"/>
              </a:ext>
            </a:extLst>
          </p:cNvPr>
          <p:cNvGrpSpPr/>
          <p:nvPr/>
        </p:nvGrpSpPr>
        <p:grpSpPr>
          <a:xfrm>
            <a:off x="6908800" y="2858831"/>
            <a:ext cx="5334357" cy="3909468"/>
            <a:chOff x="6908800" y="2858831"/>
            <a:chExt cx="5334357" cy="3909468"/>
          </a:xfrm>
        </p:grpSpPr>
        <p:graphicFrame>
          <p:nvGraphicFramePr>
            <p:cNvPr id="4" name="Chart 3">
              <a:extLst>
                <a:ext uri="{FF2B5EF4-FFF2-40B4-BE49-F238E27FC236}">
                  <a16:creationId xmlns:a16="http://schemas.microsoft.com/office/drawing/2014/main" id="{15779789-E13B-C7C4-80AC-F78C17788537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241892525"/>
                </p:ext>
              </p:extLst>
            </p:nvPr>
          </p:nvGraphicFramePr>
          <p:xfrm>
            <a:off x="6908800" y="2858831"/>
            <a:ext cx="5334357" cy="366775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7B5DDC1-2C1E-EC6E-BB90-4E1258F2853F}"/>
                </a:ext>
              </a:extLst>
            </p:cNvPr>
            <p:cNvSpPr txBox="1"/>
            <p:nvPr/>
          </p:nvSpPr>
          <p:spPr>
            <a:xfrm>
              <a:off x="9099689" y="6368189"/>
              <a:ext cx="121823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altLang="en-US" sz="20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0 </a:t>
              </a:r>
              <a:endParaRPr 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3801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2" grpId="0"/>
      <p:bldP spid="17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2BA8478-8F1D-9BF3-0A79-D29710A8C818}"/>
              </a:ext>
            </a:extLst>
          </p:cNvPr>
          <p:cNvSpPr txBox="1"/>
          <p:nvPr/>
        </p:nvSpPr>
        <p:spPr>
          <a:xfrm>
            <a:off x="1976923" y="9134"/>
            <a:ext cx="82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)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D595EF-89AD-E599-22E3-C954F6D91F61}"/>
              </a:ext>
            </a:extLst>
          </p:cNvPr>
          <p:cNvSpPr/>
          <p:nvPr/>
        </p:nvSpPr>
        <p:spPr>
          <a:xfrm>
            <a:off x="21771" y="1279686"/>
            <a:ext cx="2455886" cy="438945"/>
          </a:xfrm>
          <a:prstGeom prst="rect">
            <a:avLst/>
          </a:prstGeom>
        </p:spPr>
        <p:txBody>
          <a:bodyPr wrap="none" lIns="68940" tIns="34470" rIns="68940" bIns="34470">
            <a:spAutoFit/>
          </a:bodyPr>
          <a:lstStyle/>
          <a:p>
            <a:r>
              <a:rPr lang="en-US" sz="2400" b="1" i="1" spc="1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i="1" spc="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pc="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i="1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sz="2400" b="1" i="1" spc="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pc="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GK/12</a:t>
            </a:r>
            <a:r>
              <a:rPr lang="en-US" sz="2400" b="1" i="1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96D5A57-EE22-B31C-709B-438A5749947E}"/>
              </a:ext>
            </a:extLst>
          </p:cNvPr>
          <p:cNvSpPr txBox="1"/>
          <p:nvPr/>
        </p:nvSpPr>
        <p:spPr>
          <a:xfrm>
            <a:off x="-16362" y="1675780"/>
            <a:ext cx="1078857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 đồ hình cột ở Hình 11 biểu diễn kết quả phỏ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 000 người về số lầ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 du lịch trong một nă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A669E68-469C-275A-61E3-ECECBE9AB263}"/>
              </a:ext>
            </a:extLst>
          </p:cNvPr>
          <p:cNvSpPr txBox="1"/>
          <p:nvPr/>
        </p:nvSpPr>
        <p:spPr>
          <a:xfrm>
            <a:off x="19925" y="5841233"/>
            <a:ext cx="1217207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.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)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ẽ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ồ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ạt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òn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iễn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ữ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iệu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ống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ê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ồ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ột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11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51748A2-3D6D-AF55-E468-798482E572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97029" y="992845"/>
            <a:ext cx="1473200" cy="135872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6DB69E8E-0005-10E9-D5EA-FFE51084DCF0}"/>
              </a:ext>
            </a:extLst>
          </p:cNvPr>
          <p:cNvGrpSpPr/>
          <p:nvPr/>
        </p:nvGrpSpPr>
        <p:grpSpPr>
          <a:xfrm>
            <a:off x="5861719" y="2078812"/>
            <a:ext cx="4992711" cy="3677577"/>
            <a:chOff x="5861719" y="2078812"/>
            <a:chExt cx="4992711" cy="3677577"/>
          </a:xfrm>
        </p:grpSpPr>
        <p:graphicFrame>
          <p:nvGraphicFramePr>
            <p:cNvPr id="6" name="Chart 5">
              <a:extLst>
                <a:ext uri="{FF2B5EF4-FFF2-40B4-BE49-F238E27FC236}">
                  <a16:creationId xmlns:a16="http://schemas.microsoft.com/office/drawing/2014/main" id="{23C6D401-46F5-E30F-DC0E-86DE05862AD8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176489627"/>
                </p:ext>
              </p:extLst>
            </p:nvPr>
          </p:nvGraphicFramePr>
          <p:xfrm>
            <a:off x="5861719" y="2078812"/>
            <a:ext cx="4807249" cy="367757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F2ECE67-E976-DD3B-0BD8-157F574D585E}"/>
                </a:ext>
              </a:extLst>
            </p:cNvPr>
            <p:cNvSpPr txBox="1"/>
            <p:nvPr/>
          </p:nvSpPr>
          <p:spPr>
            <a:xfrm>
              <a:off x="9781410" y="3577585"/>
              <a:ext cx="107302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dirty="0" err="1">
                  <a:effectLst/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Hình</a:t>
              </a:r>
              <a:r>
                <a:rPr lang="en-US" sz="1800" dirty="0">
                  <a:effectLst/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 12.</a:t>
              </a:r>
              <a:endParaRPr lang="en-US" dirty="0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1CA7C95-D71A-6640-731D-623AAEEF35AE}"/>
              </a:ext>
            </a:extLst>
          </p:cNvPr>
          <p:cNvGrpSpPr/>
          <p:nvPr/>
        </p:nvGrpSpPr>
        <p:grpSpPr>
          <a:xfrm>
            <a:off x="194079" y="2424239"/>
            <a:ext cx="5451182" cy="3320969"/>
            <a:chOff x="194079" y="2424239"/>
            <a:chExt cx="5451182" cy="3320969"/>
          </a:xfrm>
        </p:grpSpPr>
        <p:graphicFrame>
          <p:nvGraphicFramePr>
            <p:cNvPr id="9" name="Chart 8">
              <a:extLst>
                <a:ext uri="{FF2B5EF4-FFF2-40B4-BE49-F238E27FC236}">
                  <a16:creationId xmlns:a16="http://schemas.microsoft.com/office/drawing/2014/main" id="{94E7B19B-B0EA-2937-A13E-916730DD04DE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911823063"/>
                </p:ext>
              </p:extLst>
            </p:nvPr>
          </p:nvGraphicFramePr>
          <p:xfrm>
            <a:off x="194079" y="2424239"/>
            <a:ext cx="4640869" cy="330634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E98D573-8954-FE3F-C1FB-57C659635052}"/>
                </a:ext>
              </a:extLst>
            </p:cNvPr>
            <p:cNvSpPr txBox="1"/>
            <p:nvPr/>
          </p:nvSpPr>
          <p:spPr>
            <a:xfrm>
              <a:off x="3607347" y="5345098"/>
              <a:ext cx="20379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u </a:t>
              </a:r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ịch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AC39A3CB-EB5F-148C-6A13-DC8BBD627977}"/>
                </a:ext>
              </a:extLst>
            </p:cNvPr>
            <p:cNvCxnSpPr/>
            <p:nvPr/>
          </p:nvCxnSpPr>
          <p:spPr>
            <a:xfrm>
              <a:off x="566786" y="5391592"/>
              <a:ext cx="426816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652FADC7-25B1-0728-709C-3371973EE52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5202" y="2774199"/>
              <a:ext cx="0" cy="26303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43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5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5"/>
            <a:ext cx="4601523" cy="171547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694566"/>
            <a:ext cx="5957708" cy="249702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201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23519" y="3334942"/>
            <a:ext cx="5160387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49069" y="8924"/>
            <a:ext cx="2420323" cy="2365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2BA8478-8F1D-9BF3-0A79-D29710A8C818}"/>
              </a:ext>
            </a:extLst>
          </p:cNvPr>
          <p:cNvSpPr txBox="1"/>
          <p:nvPr/>
        </p:nvSpPr>
        <p:spPr>
          <a:xfrm>
            <a:off x="1976923" y="9134"/>
            <a:ext cx="82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)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D595EF-89AD-E599-22E3-C954F6D91F61}"/>
              </a:ext>
            </a:extLst>
          </p:cNvPr>
          <p:cNvSpPr/>
          <p:nvPr/>
        </p:nvSpPr>
        <p:spPr>
          <a:xfrm>
            <a:off x="21771" y="1279686"/>
            <a:ext cx="2455886" cy="438945"/>
          </a:xfrm>
          <a:prstGeom prst="rect">
            <a:avLst/>
          </a:prstGeom>
        </p:spPr>
        <p:txBody>
          <a:bodyPr wrap="none" lIns="68940" tIns="34470" rIns="68940" bIns="34470">
            <a:spAutoFit/>
          </a:bodyPr>
          <a:lstStyle/>
          <a:p>
            <a:r>
              <a:rPr lang="en-US" sz="2400" b="1" i="1" spc="1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i="1" spc="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pc="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i="1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sz="2400" b="1" i="1" spc="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pc="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GK/12</a:t>
            </a:r>
            <a:r>
              <a:rPr lang="en-US" sz="2400" b="1" i="1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D0529D-CEA0-FE81-E8D5-58BAC5BAF73A}"/>
              </a:ext>
            </a:extLst>
          </p:cNvPr>
          <p:cNvSpPr txBox="1"/>
          <p:nvPr/>
        </p:nvSpPr>
        <p:spPr>
          <a:xfrm>
            <a:off x="21771" y="4874713"/>
            <a:ext cx="1219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Trong biểu đồ hình quạt tròn ở Hình 12, ta có</a:t>
            </a:r>
          </a:p>
          <a:p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5% + 50% + 10% = 95% </a:t>
            </a:r>
            <a:r>
              <a:rPr lang="vi-VN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vi-VN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 vậy, những số liệu mà bạn Ngân nêu ra trong biểu đồ đó là chưa chính xác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EE64313-5BB9-3179-5B00-9012A4CC95DE}"/>
              </a:ext>
            </a:extLst>
          </p:cNvPr>
          <p:cNvSpPr txBox="1"/>
          <p:nvPr/>
        </p:nvSpPr>
        <p:spPr>
          <a:xfrm>
            <a:off x="6162217" y="4835642"/>
            <a:ext cx="10196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5A69D87-96C5-1911-15B7-3113F71D06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97029" y="992845"/>
            <a:ext cx="1473200" cy="135872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9A070300-DD12-4351-E6F8-69AFA1AD7A94}"/>
              </a:ext>
            </a:extLst>
          </p:cNvPr>
          <p:cNvGrpSpPr/>
          <p:nvPr/>
        </p:nvGrpSpPr>
        <p:grpSpPr>
          <a:xfrm>
            <a:off x="5861719" y="1183871"/>
            <a:ext cx="4992711" cy="3677577"/>
            <a:chOff x="5861719" y="2078812"/>
            <a:chExt cx="4992711" cy="3677577"/>
          </a:xfrm>
        </p:grpSpPr>
        <p:graphicFrame>
          <p:nvGraphicFramePr>
            <p:cNvPr id="7" name="Chart 6">
              <a:extLst>
                <a:ext uri="{FF2B5EF4-FFF2-40B4-BE49-F238E27FC236}">
                  <a16:creationId xmlns:a16="http://schemas.microsoft.com/office/drawing/2014/main" id="{24ABDEF8-E0E6-E912-8C4B-8FF5C059885B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176489627"/>
                </p:ext>
              </p:extLst>
            </p:nvPr>
          </p:nvGraphicFramePr>
          <p:xfrm>
            <a:off x="5861719" y="2078812"/>
            <a:ext cx="4807249" cy="367757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73C0F75-F027-CB54-120D-A6A3B8E645C4}"/>
                </a:ext>
              </a:extLst>
            </p:cNvPr>
            <p:cNvSpPr txBox="1"/>
            <p:nvPr/>
          </p:nvSpPr>
          <p:spPr>
            <a:xfrm>
              <a:off x="9781410" y="3577585"/>
              <a:ext cx="107302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dirty="0" err="1">
                  <a:effectLst/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Hình</a:t>
              </a:r>
              <a:r>
                <a:rPr lang="en-US" sz="1800" dirty="0">
                  <a:effectLst/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 12.</a:t>
              </a:r>
              <a:endParaRPr lang="en-US" dirty="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B037D7CB-EEA6-048B-FDE3-51A7C2120F2B}"/>
              </a:ext>
            </a:extLst>
          </p:cNvPr>
          <p:cNvGrpSpPr/>
          <p:nvPr/>
        </p:nvGrpSpPr>
        <p:grpSpPr>
          <a:xfrm>
            <a:off x="194079" y="1529298"/>
            <a:ext cx="5451182" cy="3320969"/>
            <a:chOff x="194079" y="2424239"/>
            <a:chExt cx="5451182" cy="3320969"/>
          </a:xfrm>
        </p:grpSpPr>
        <p:graphicFrame>
          <p:nvGraphicFramePr>
            <p:cNvPr id="11" name="Chart 10">
              <a:extLst>
                <a:ext uri="{FF2B5EF4-FFF2-40B4-BE49-F238E27FC236}">
                  <a16:creationId xmlns:a16="http://schemas.microsoft.com/office/drawing/2014/main" id="{AE111C7D-3683-8708-43CA-E303C8D4EF28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911823063"/>
                </p:ext>
              </p:extLst>
            </p:nvPr>
          </p:nvGraphicFramePr>
          <p:xfrm>
            <a:off x="194079" y="2424239"/>
            <a:ext cx="4640869" cy="330634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D36850F-DA45-928B-A680-0CAB79AD04DB}"/>
                </a:ext>
              </a:extLst>
            </p:cNvPr>
            <p:cNvSpPr txBox="1"/>
            <p:nvPr/>
          </p:nvSpPr>
          <p:spPr>
            <a:xfrm>
              <a:off x="3607347" y="5345098"/>
              <a:ext cx="20379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u </a:t>
              </a:r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ịch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972197D-EFF6-01EE-BA58-DE937ADB8723}"/>
                </a:ext>
              </a:extLst>
            </p:cNvPr>
            <p:cNvCxnSpPr/>
            <p:nvPr/>
          </p:nvCxnSpPr>
          <p:spPr>
            <a:xfrm>
              <a:off x="566786" y="5391592"/>
              <a:ext cx="426816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25540F5C-96F9-2D1E-DB83-9710F5CBE5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5202" y="2774199"/>
              <a:ext cx="0" cy="26303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011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2BA8478-8F1D-9BF3-0A79-D29710A8C818}"/>
              </a:ext>
            </a:extLst>
          </p:cNvPr>
          <p:cNvSpPr txBox="1"/>
          <p:nvPr/>
        </p:nvSpPr>
        <p:spPr>
          <a:xfrm>
            <a:off x="1976923" y="9134"/>
            <a:ext cx="82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)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D595EF-89AD-E599-22E3-C954F6D91F61}"/>
              </a:ext>
            </a:extLst>
          </p:cNvPr>
          <p:cNvSpPr/>
          <p:nvPr/>
        </p:nvSpPr>
        <p:spPr>
          <a:xfrm>
            <a:off x="21771" y="1149060"/>
            <a:ext cx="2455886" cy="438945"/>
          </a:xfrm>
          <a:prstGeom prst="rect">
            <a:avLst/>
          </a:prstGeom>
        </p:spPr>
        <p:txBody>
          <a:bodyPr wrap="none" lIns="68940" tIns="34470" rIns="68940" bIns="34470">
            <a:spAutoFit/>
          </a:bodyPr>
          <a:lstStyle/>
          <a:p>
            <a:r>
              <a:rPr lang="en-US" sz="2400" b="1" i="1" spc="1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i="1" spc="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pc="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i="1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sz="2400" b="1" i="1" spc="1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pc="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GK/12</a:t>
            </a:r>
            <a:r>
              <a:rPr lang="en-US" sz="2400" b="1" i="1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D0529D-CEA0-FE81-E8D5-58BAC5BAF73A}"/>
              </a:ext>
            </a:extLst>
          </p:cNvPr>
          <p:cNvSpPr txBox="1"/>
          <p:nvPr/>
        </p:nvSpPr>
        <p:spPr>
          <a:xfrm>
            <a:off x="0" y="1723755"/>
            <a:ext cx="715554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Từ biểu đồ cột ở Hình 11, ta có bảng thống kê kết quả phỏng vấn 1 000 người về số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 đi du lịch trong một năm như sa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EE64313-5BB9-3179-5B00-9012A4CC95DE}"/>
              </a:ext>
            </a:extLst>
          </p:cNvPr>
          <p:cNvSpPr txBox="1"/>
          <p:nvPr/>
        </p:nvSpPr>
        <p:spPr>
          <a:xfrm>
            <a:off x="3115284" y="1402247"/>
            <a:ext cx="10196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.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8A240F8B-016D-B80A-272D-2887B166F5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4158316"/>
              </p:ext>
            </p:extLst>
          </p:nvPr>
        </p:nvGraphicFramePr>
        <p:xfrm>
          <a:off x="26943" y="2379347"/>
          <a:ext cx="5793284" cy="792480"/>
        </p:xfrm>
        <a:graphic>
          <a:graphicData uri="http://schemas.openxmlformats.org/drawingml/2006/table">
            <a:tbl>
              <a:tblPr/>
              <a:tblGrid>
                <a:gridCol w="2696874">
                  <a:extLst>
                    <a:ext uri="{9D8B030D-6E8A-4147-A177-3AD203B41FA5}">
                      <a16:colId xmlns:a16="http://schemas.microsoft.com/office/drawing/2014/main" val="1160559883"/>
                    </a:ext>
                  </a:extLst>
                </a:gridCol>
                <a:gridCol w="799074">
                  <a:extLst>
                    <a:ext uri="{9D8B030D-6E8A-4147-A177-3AD203B41FA5}">
                      <a16:colId xmlns:a16="http://schemas.microsoft.com/office/drawing/2014/main" val="3593267388"/>
                    </a:ext>
                  </a:extLst>
                </a:gridCol>
                <a:gridCol w="1018819">
                  <a:extLst>
                    <a:ext uri="{9D8B030D-6E8A-4147-A177-3AD203B41FA5}">
                      <a16:colId xmlns:a16="http://schemas.microsoft.com/office/drawing/2014/main" val="2668164203"/>
                    </a:ext>
                  </a:extLst>
                </a:gridCol>
                <a:gridCol w="1278517">
                  <a:extLst>
                    <a:ext uri="{9D8B030D-6E8A-4147-A177-3AD203B41FA5}">
                      <a16:colId xmlns:a16="http://schemas.microsoft.com/office/drawing/2014/main" val="389873004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fr-FR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fr-FR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fr-FR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 </a:t>
                      </a:r>
                      <a:r>
                        <a:rPr lang="fr-FR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ịch</a:t>
                      </a:r>
                      <a:r>
                        <a:rPr lang="fr-FR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2000" b="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 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36008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vi-VN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người 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0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266833"/>
                  </a:ext>
                </a:extLst>
              </a:tr>
            </a:tbl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0DC0E2C5-7A7E-D1AA-8F4D-9585C2AE3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75" y="363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6C06076-2341-D5B5-ECB6-D39EE981D7F7}"/>
              </a:ext>
            </a:extLst>
          </p:cNvPr>
          <p:cNvSpPr txBox="1"/>
          <p:nvPr/>
        </p:nvSpPr>
        <p:spPr>
          <a:xfrm>
            <a:off x="2599678" y="3177635"/>
            <a:ext cx="140071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9B6962-AC3B-67D3-331B-F0DCD0CC5975}"/>
              </a:ext>
            </a:extLst>
          </p:cNvPr>
          <p:cNvSpPr txBox="1"/>
          <p:nvPr/>
        </p:nvSpPr>
        <p:spPr>
          <a:xfrm>
            <a:off x="-1525" y="3517773"/>
            <a:ext cx="910198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yển đổi số liệu thống kê ở Bảng 10 về số liệu thống kê theo</a:t>
            </a:r>
            <a:endParaRPr lang="en-US" sz="2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 lệ phần trăm, ta có Bảng 11 như sa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EB363D9B-D50D-0B9F-9F79-88331E2A40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1015337"/>
              </p:ext>
            </p:extLst>
          </p:nvPr>
        </p:nvGraphicFramePr>
        <p:xfrm>
          <a:off x="21771" y="4190405"/>
          <a:ext cx="5667829" cy="792480"/>
        </p:xfrm>
        <a:graphic>
          <a:graphicData uri="http://schemas.openxmlformats.org/drawingml/2006/table">
            <a:tbl>
              <a:tblPr/>
              <a:tblGrid>
                <a:gridCol w="2723762">
                  <a:extLst>
                    <a:ext uri="{9D8B030D-6E8A-4147-A177-3AD203B41FA5}">
                      <a16:colId xmlns:a16="http://schemas.microsoft.com/office/drawing/2014/main" val="423704388"/>
                    </a:ext>
                  </a:extLst>
                </a:gridCol>
                <a:gridCol w="620858">
                  <a:extLst>
                    <a:ext uri="{9D8B030D-6E8A-4147-A177-3AD203B41FA5}">
                      <a16:colId xmlns:a16="http://schemas.microsoft.com/office/drawing/2014/main" val="1636205139"/>
                    </a:ext>
                  </a:extLst>
                </a:gridCol>
                <a:gridCol w="1021411">
                  <a:extLst>
                    <a:ext uri="{9D8B030D-6E8A-4147-A177-3AD203B41FA5}">
                      <a16:colId xmlns:a16="http://schemas.microsoft.com/office/drawing/2014/main" val="148233886"/>
                    </a:ext>
                  </a:extLst>
                </a:gridCol>
                <a:gridCol w="1301798">
                  <a:extLst>
                    <a:ext uri="{9D8B030D-6E8A-4147-A177-3AD203B41FA5}">
                      <a16:colId xmlns:a16="http://schemas.microsoft.com/office/drawing/2014/main" val="30314697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fr-FR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lần đi du lịch </a:t>
                      </a:r>
                      <a:endParaRPr lang="fr-FR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2000" b="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 2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508489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vi-VN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 lệ (đơn vị: %) </a:t>
                      </a:r>
                      <a:endParaRPr lang="vi-VN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 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0501856"/>
                  </a:ext>
                </a:extLst>
              </a:tr>
            </a:tbl>
          </a:graphicData>
        </a:graphic>
      </p:graphicFrame>
      <p:sp>
        <p:nvSpPr>
          <p:cNvPr id="23" name="Rectangle 3">
            <a:extLst>
              <a:ext uri="{FF2B5EF4-FFF2-40B4-BE49-F238E27FC236}">
                <a16:creationId xmlns:a16="http://schemas.microsoft.com/office/drawing/2014/main" id="{EA5F371C-2D1F-FADD-50BF-D2242E3E7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8213" y="363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533F9BF-5421-60FB-4C0E-DA4C88AB2D53}"/>
              </a:ext>
            </a:extLst>
          </p:cNvPr>
          <p:cNvSpPr txBox="1"/>
          <p:nvPr/>
        </p:nvSpPr>
        <p:spPr>
          <a:xfrm>
            <a:off x="2984655" y="5011913"/>
            <a:ext cx="128088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80803B5-7540-5BAB-C0A1-B43270AB373D}"/>
              </a:ext>
            </a:extLst>
          </p:cNvPr>
          <p:cNvSpPr txBox="1"/>
          <p:nvPr/>
        </p:nvSpPr>
        <p:spPr>
          <a:xfrm>
            <a:off x="12854" y="5326816"/>
            <a:ext cx="7389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 các số liệu thống kê tính theo tỉ lệ phần trăm ở Bảng 11, ta có các số đo cung tương ứng với các đối tượng thống kê ở bảng sa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4D4456F5-22B6-46B1-DAA9-784CA9922B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2619352"/>
              </p:ext>
            </p:extLst>
          </p:nvPr>
        </p:nvGraphicFramePr>
        <p:xfrm>
          <a:off x="12854" y="6011588"/>
          <a:ext cx="5270346" cy="792480"/>
        </p:xfrm>
        <a:graphic>
          <a:graphicData uri="http://schemas.openxmlformats.org/drawingml/2006/table">
            <a:tbl>
              <a:tblPr/>
              <a:tblGrid>
                <a:gridCol w="2538227">
                  <a:extLst>
                    <a:ext uri="{9D8B030D-6E8A-4147-A177-3AD203B41FA5}">
                      <a16:colId xmlns:a16="http://schemas.microsoft.com/office/drawing/2014/main" val="351882679"/>
                    </a:ext>
                  </a:extLst>
                </a:gridCol>
                <a:gridCol w="705063">
                  <a:extLst>
                    <a:ext uri="{9D8B030D-6E8A-4147-A177-3AD203B41FA5}">
                      <a16:colId xmlns:a16="http://schemas.microsoft.com/office/drawing/2014/main" val="1675823975"/>
                    </a:ext>
                  </a:extLst>
                </a:gridCol>
                <a:gridCol w="898955">
                  <a:extLst>
                    <a:ext uri="{9D8B030D-6E8A-4147-A177-3AD203B41FA5}">
                      <a16:colId xmlns:a16="http://schemas.microsoft.com/office/drawing/2014/main" val="1533176689"/>
                    </a:ext>
                  </a:extLst>
                </a:gridCol>
                <a:gridCol w="1128101">
                  <a:extLst>
                    <a:ext uri="{9D8B030D-6E8A-4147-A177-3AD203B41FA5}">
                      <a16:colId xmlns:a16="http://schemas.microsoft.com/office/drawing/2014/main" val="261454287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fr-FR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fr-FR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fr-FR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 </a:t>
                      </a:r>
                      <a:r>
                        <a:rPr lang="fr-FR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ịch</a:t>
                      </a:r>
                      <a:r>
                        <a:rPr lang="fr-FR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fr-FR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2000" b="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 2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38403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vi-VN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đo (đơn vị: độ) 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6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5762681"/>
                  </a:ext>
                </a:extLst>
              </a:tr>
            </a:tbl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A6796AE-7709-6A6A-417D-375B86BA0BCC}"/>
              </a:ext>
            </a:extLst>
          </p:cNvPr>
          <p:cNvSpPr txBox="1"/>
          <p:nvPr/>
        </p:nvSpPr>
        <p:spPr>
          <a:xfrm>
            <a:off x="5297714" y="6505780"/>
            <a:ext cx="129374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B967B3-F697-C12A-4395-FD6F2BBE93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97029" y="992845"/>
            <a:ext cx="1473200" cy="1358728"/>
          </a:xfrm>
          <a:prstGeom prst="rect">
            <a:avLst/>
          </a:prstGeom>
        </p:spPr>
      </p:pic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BD9DD013-C281-8883-6B79-346B64E4735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35615394"/>
              </p:ext>
            </p:extLst>
          </p:nvPr>
        </p:nvGraphicFramePr>
        <p:xfrm>
          <a:off x="6799001" y="3736900"/>
          <a:ext cx="4816687" cy="31629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77E27B1C-BDA8-E2AF-4012-56C49C8D2D0E}"/>
              </a:ext>
            </a:extLst>
          </p:cNvPr>
          <p:cNvGrpSpPr/>
          <p:nvPr/>
        </p:nvGrpSpPr>
        <p:grpSpPr>
          <a:xfrm>
            <a:off x="6819421" y="728225"/>
            <a:ext cx="5451182" cy="3320969"/>
            <a:chOff x="194079" y="2424239"/>
            <a:chExt cx="5451182" cy="3320969"/>
          </a:xfrm>
        </p:grpSpPr>
        <p:graphicFrame>
          <p:nvGraphicFramePr>
            <p:cNvPr id="8" name="Chart 7">
              <a:extLst>
                <a:ext uri="{FF2B5EF4-FFF2-40B4-BE49-F238E27FC236}">
                  <a16:creationId xmlns:a16="http://schemas.microsoft.com/office/drawing/2014/main" id="{8921DB75-DF50-8D3D-0C6D-999B6A225510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172727458"/>
                </p:ext>
              </p:extLst>
            </p:nvPr>
          </p:nvGraphicFramePr>
          <p:xfrm>
            <a:off x="194079" y="2424239"/>
            <a:ext cx="4640869" cy="330634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CDB76B4-7767-46BD-A74B-C90F0175BE9F}"/>
                </a:ext>
              </a:extLst>
            </p:cNvPr>
            <p:cNvSpPr txBox="1"/>
            <p:nvPr/>
          </p:nvSpPr>
          <p:spPr>
            <a:xfrm>
              <a:off x="3607347" y="5345098"/>
              <a:ext cx="20379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u </a:t>
              </a:r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ịch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4CC119C-0167-1310-AC08-1C52696A9302}"/>
                </a:ext>
              </a:extLst>
            </p:cNvPr>
            <p:cNvCxnSpPr/>
            <p:nvPr/>
          </p:nvCxnSpPr>
          <p:spPr>
            <a:xfrm>
              <a:off x="566786" y="5391592"/>
              <a:ext cx="426816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0DD2FD8-9331-C4DA-1948-B97EDC71DC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5202" y="2774199"/>
              <a:ext cx="0" cy="263031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0692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4" grpId="0"/>
      <p:bldP spid="16" grpId="0"/>
      <p:bldP spid="26" grpId="0"/>
      <p:bldP spid="29" grpId="0"/>
      <p:bldP spid="33" grpId="0"/>
      <p:bldGraphic spid="4" grpId="0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5"/>
            <a:ext cx="4601523" cy="171547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7" y="2585550"/>
            <a:ext cx="6101947" cy="260604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201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96002" y="3334942"/>
            <a:ext cx="4967385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836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57FCA5AA-A77B-267F-6BAE-6638D4507497}"/>
              </a:ext>
            </a:extLst>
          </p:cNvPr>
          <p:cNvSpPr txBox="1"/>
          <p:nvPr/>
        </p:nvSpPr>
        <p:spPr>
          <a:xfrm>
            <a:off x="21771" y="1536747"/>
            <a:ext cx="11081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DỮ LIỆU TRÊN BIỂU ĐỒ HÌNH QUẠT TRÒ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2BA8478-8F1D-9BF3-0A79-D29710A8C818}"/>
              </a:ext>
            </a:extLst>
          </p:cNvPr>
          <p:cNvSpPr txBox="1"/>
          <p:nvPr/>
        </p:nvSpPr>
        <p:spPr>
          <a:xfrm>
            <a:off x="1976923" y="9134"/>
            <a:ext cx="82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)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835AF92-EB6D-5443-962C-BC4C7E212604}"/>
              </a:ext>
            </a:extLst>
          </p:cNvPr>
          <p:cNvGrpSpPr/>
          <p:nvPr/>
        </p:nvGrpSpPr>
        <p:grpSpPr>
          <a:xfrm>
            <a:off x="127552" y="2050214"/>
            <a:ext cx="3210122" cy="461665"/>
            <a:chOff x="133349" y="3528857"/>
            <a:chExt cx="4280161" cy="61555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2277DB4-44F8-DE04-BC5E-5A0F3E10BB33}"/>
                </a:ext>
              </a:extLst>
            </p:cNvPr>
            <p:cNvSpPr/>
            <p:nvPr/>
          </p:nvSpPr>
          <p:spPr>
            <a:xfrm>
              <a:off x="600074" y="3528857"/>
              <a:ext cx="3813436" cy="61555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400" b="1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400" b="1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5: SGK/13</a:t>
              </a:r>
              <a:endParaRPr 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5" name="Picture 11">
              <a:extLst>
                <a:ext uri="{FF2B5EF4-FFF2-40B4-BE49-F238E27FC236}">
                  <a16:creationId xmlns:a16="http://schemas.microsoft.com/office/drawing/2014/main" id="{5D96D01B-1372-D77C-7380-BE6E9749B4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349" y="3574791"/>
              <a:ext cx="466726" cy="4490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Rounded Rectangle 6">
            <a:extLst>
              <a:ext uri="{FF2B5EF4-FFF2-40B4-BE49-F238E27FC236}">
                <a16:creationId xmlns:a16="http://schemas.microsoft.com/office/drawing/2014/main" id="{DE23C635-F8BE-6110-F4E5-0022F8F18AEB}"/>
              </a:ext>
            </a:extLst>
          </p:cNvPr>
          <p:cNvSpPr/>
          <p:nvPr/>
        </p:nvSpPr>
        <p:spPr>
          <a:xfrm>
            <a:off x="10265117" y="1073486"/>
            <a:ext cx="1913785" cy="1482036"/>
          </a:xfrm>
          <a:prstGeom prst="roundRect">
            <a:avLst/>
          </a:prstGeom>
          <a:blipFill dpi="0"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C0FC25-984A-C494-6B32-3D4A53831B6A}"/>
              </a:ext>
            </a:extLst>
          </p:cNvPr>
          <p:cNvSpPr txBox="1"/>
          <p:nvPr/>
        </p:nvSpPr>
        <p:spPr>
          <a:xfrm>
            <a:off x="7255" y="2420952"/>
            <a:ext cx="1053011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uẩn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ị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a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a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ị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ường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ẫu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ản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ẩm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ới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ng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ản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ồ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ội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ất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n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ành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ăm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ò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u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ơn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a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êu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ích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ng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ản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ó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ỏi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500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a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àng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ận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ết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ả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140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ích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u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âu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160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ích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u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am, 200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ích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u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anh</a:t>
            </a:r>
            <a:r>
              <a:rPr lang="en-US" sz="2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ạt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iễn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iệu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61F5D9E-0EAE-1AED-8C88-D153BEF3EF3C}"/>
              </a:ext>
            </a:extLst>
          </p:cNvPr>
          <p:cNvSpPr txBox="1"/>
          <p:nvPr/>
        </p:nvSpPr>
        <p:spPr>
          <a:xfrm>
            <a:off x="5254167" y="3587580"/>
            <a:ext cx="10196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686233B-5BE4-F525-ADA0-4D1D8069C9EB}"/>
                  </a:ext>
                </a:extLst>
              </p:cNvPr>
              <p:cNvSpPr txBox="1"/>
              <p:nvPr/>
            </p:nvSpPr>
            <p:spPr>
              <a:xfrm>
                <a:off x="14513" y="3799180"/>
                <a:ext cx="8040915" cy="17116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Tính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ph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trăm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mỗ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mà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đượ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yê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thíc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:</a:t>
                </a:r>
                <a:b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</a:b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-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Mà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nâ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140</m:t>
                        </m:r>
                      </m:num>
                      <m:den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500</m:t>
                        </m:r>
                      </m:den>
                    </m:f>
                    <m:r>
                      <a:rPr lang="en-US" sz="20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00=28%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/>
                </a:r>
                <a:b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</a:b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-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Mà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 cam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500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100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2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%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/>
                </a:r>
                <a:br>
                  <a:rPr lang="en-US" sz="2000" dirty="0"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</a:br>
                <a:r>
                  <a:rPr lang="en-US" sz="2000" dirty="0"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-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Mà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xa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20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500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100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0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%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686233B-5BE4-F525-ADA0-4D1D8069C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3" y="3799180"/>
                <a:ext cx="8040915" cy="1711622"/>
              </a:xfrm>
              <a:prstGeom prst="rect">
                <a:avLst/>
              </a:prstGeom>
              <a:blipFill>
                <a:blip r:embed="rId13"/>
                <a:stretch>
                  <a:fillRect l="-758" t="-1779" b="-1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5D128992-2465-20A5-9324-C07798599A1B}"/>
              </a:ext>
            </a:extLst>
          </p:cNvPr>
          <p:cNvSpPr txBox="1"/>
          <p:nvPr/>
        </p:nvSpPr>
        <p:spPr>
          <a:xfrm>
            <a:off x="21770" y="5441225"/>
            <a:ext cx="838490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 các số liệu thống kê tính theo tỉ lệ phần trăm ở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vi-VN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a có các số đo cung tương ứng với các đối tượng thống kê ở bảng sau</a:t>
            </a:r>
            <a:endParaRPr lang="en-US" sz="2000" dirty="0"/>
          </a:p>
        </p:txBody>
      </p: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3372F7AE-3842-F57A-C007-F8A8AC47FE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3773991"/>
              </p:ext>
            </p:extLst>
          </p:nvPr>
        </p:nvGraphicFramePr>
        <p:xfrm>
          <a:off x="232229" y="6069644"/>
          <a:ext cx="7155542" cy="792480"/>
        </p:xfrm>
        <a:graphic>
          <a:graphicData uri="http://schemas.openxmlformats.org/drawingml/2006/table">
            <a:tbl>
              <a:tblPr/>
              <a:tblGrid>
                <a:gridCol w="2264228">
                  <a:extLst>
                    <a:ext uri="{9D8B030D-6E8A-4147-A177-3AD203B41FA5}">
                      <a16:colId xmlns:a16="http://schemas.microsoft.com/office/drawing/2014/main" val="351882679"/>
                    </a:ext>
                  </a:extLst>
                </a:gridCol>
                <a:gridCol w="1770743">
                  <a:extLst>
                    <a:ext uri="{9D8B030D-6E8A-4147-A177-3AD203B41FA5}">
                      <a16:colId xmlns:a16="http://schemas.microsoft.com/office/drawing/2014/main" val="1675823975"/>
                    </a:ext>
                  </a:extLst>
                </a:gridCol>
                <a:gridCol w="1541993">
                  <a:extLst>
                    <a:ext uri="{9D8B030D-6E8A-4147-A177-3AD203B41FA5}">
                      <a16:colId xmlns:a16="http://schemas.microsoft.com/office/drawing/2014/main" val="1533176689"/>
                    </a:ext>
                  </a:extLst>
                </a:gridCol>
                <a:gridCol w="1578578">
                  <a:extLst>
                    <a:ext uri="{9D8B030D-6E8A-4147-A177-3AD203B41FA5}">
                      <a16:colId xmlns:a16="http://schemas.microsoft.com/office/drawing/2014/main" val="261454287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fr-FR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fr-FR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fr-FR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endParaRPr lang="fr-FR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nâu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cam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xanh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38403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vi-VN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đo (đơn vị: độ) 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,8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,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5762681"/>
                  </a:ext>
                </a:extLst>
              </a:tr>
            </a:tbl>
          </a:graphicData>
        </a:graphic>
      </p:graphicFrame>
      <p:pic>
        <p:nvPicPr>
          <p:cNvPr id="37" name="2 Minutes Countdown 4k Giant Clock - 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E92D0720-6DED-228B-3E36-60E4F179D6F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519410" y="2612160"/>
            <a:ext cx="1520497" cy="855279"/>
          </a:xfrm>
          <a:prstGeom prst="rect">
            <a:avLst/>
          </a:prstGeom>
        </p:spPr>
      </p:pic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9B657670-29A0-4A60-1FD7-9A7CA859F1D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63363429"/>
              </p:ext>
            </p:extLst>
          </p:nvPr>
        </p:nvGraphicFramePr>
        <p:xfrm>
          <a:off x="7177313" y="3082671"/>
          <a:ext cx="5246912" cy="37103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</p:spTree>
    <p:extLst>
      <p:ext uri="{BB962C8B-B14F-4D97-AF65-F5344CB8AC3E}">
        <p14:creationId xmlns:p14="http://schemas.microsoft.com/office/powerpoint/2010/main" val="400550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6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17" grpId="0" animBg="1"/>
      <p:bldP spid="27" grpId="0"/>
      <p:bldP spid="28" grpId="0"/>
      <p:bldP spid="30" grpId="0"/>
      <p:bldP spid="35" grpId="0"/>
      <p:bldGraphic spid="2" grpId="0">
        <p:bldAsOne/>
      </p:bldGraphic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57FCA5AA-A77B-267F-6BAE-6638D4507497}"/>
              </a:ext>
            </a:extLst>
          </p:cNvPr>
          <p:cNvSpPr txBox="1"/>
          <p:nvPr/>
        </p:nvSpPr>
        <p:spPr>
          <a:xfrm>
            <a:off x="21771" y="1536747"/>
            <a:ext cx="11081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i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DỮ LIỆU TRÊN BIỂU ĐỒ HÌNH QUẠT TRÒ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7">
            <a:extLst>
              <a:ext uri="{FF2B5EF4-FFF2-40B4-BE49-F238E27FC236}">
                <a16:creationId xmlns:a16="http://schemas.microsoft.com/office/drawing/2014/main" id="{EC867895-78B3-68A5-05EF-A295802B6A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19" name="图片 8">
            <a:extLst>
              <a:ext uri="{FF2B5EF4-FFF2-40B4-BE49-F238E27FC236}">
                <a16:creationId xmlns:a16="http://schemas.microsoft.com/office/drawing/2014/main" id="{52245D11-C3EE-3259-2002-7D9604708C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20" name="图片 9">
            <a:extLst>
              <a:ext uri="{FF2B5EF4-FFF2-40B4-BE49-F238E27FC236}">
                <a16:creationId xmlns:a16="http://schemas.microsoft.com/office/drawing/2014/main" id="{4D2F2AF2-3007-2B52-6BD8-2F709827D6F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pic>
        <p:nvPicPr>
          <p:cNvPr id="21" name="图片 10">
            <a:extLst>
              <a:ext uri="{FF2B5EF4-FFF2-40B4-BE49-F238E27FC236}">
                <a16:creationId xmlns:a16="http://schemas.microsoft.com/office/drawing/2014/main" id="{37A5B512-C7D0-61F1-0367-EBDE2267FCD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20" y="70142"/>
            <a:ext cx="702097" cy="1105620"/>
          </a:xfrm>
          <a:prstGeom prst="rect">
            <a:avLst/>
          </a:prstGeom>
        </p:spPr>
      </p:pic>
      <p:pic>
        <p:nvPicPr>
          <p:cNvPr id="22" name="图片 12">
            <a:extLst>
              <a:ext uri="{FF2B5EF4-FFF2-40B4-BE49-F238E27FC236}">
                <a16:creationId xmlns:a16="http://schemas.microsoft.com/office/drawing/2014/main" id="{152EB987-C0C7-E27D-0E67-012B410DDA6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6" y="224312"/>
            <a:ext cx="675801" cy="106324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2BA8478-8F1D-9BF3-0A79-D29710A8C818}"/>
              </a:ext>
            </a:extLst>
          </p:cNvPr>
          <p:cNvSpPr txBox="1"/>
          <p:nvPr/>
        </p:nvSpPr>
        <p:spPr>
          <a:xfrm>
            <a:off x="1976923" y="9134"/>
            <a:ext cx="8219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TẢ VÀ BIỂU DIỄN DỮ LIỆU TRÊN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 BẢNG, BIỂU ĐỒ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t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)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3FB74B-A661-6C20-1E73-9666FBC8257C}"/>
              </a:ext>
            </a:extLst>
          </p:cNvPr>
          <p:cNvSpPr txBox="1"/>
          <p:nvPr/>
        </p:nvSpPr>
        <p:spPr>
          <a:xfrm>
            <a:off x="21771" y="1968663"/>
            <a:ext cx="12148458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 xét 1.2.</a:t>
            </a:r>
          </a:p>
          <a:p>
            <a:r>
              <a:rPr lang="vi-VN" sz="2400" b="0" i="0" dirty="0">
                <a:solidFill>
                  <a:srgbClr val="86D83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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 đồ hình quạt tròn cho phép nhận biết nhanh chóng mỗi đối tượng thống kê</a:t>
            </a:r>
          </a:p>
          <a:p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ếm bao nhiêu phần trăm trong tổng thể thống kê.</a:t>
            </a:r>
          </a:p>
          <a:p>
            <a:r>
              <a:rPr lang="vi-VN" sz="2400" b="0" i="0" dirty="0">
                <a:solidFill>
                  <a:srgbClr val="EEECF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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 thống kê hoặc biểu đồ cột cho phép nhận biết nhanh chóng số liệu thống kê</a:t>
            </a:r>
          </a:p>
          <a:p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theo tiêu chí) của mỗi đối tượng thống kê và so sánh các số liệu đó.</a:t>
            </a:r>
          </a:p>
          <a:p>
            <a:r>
              <a:rPr lang="vi-VN" sz="2400" b="0" i="0" dirty="0">
                <a:solidFill>
                  <a:srgbClr val="23B53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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 vẽ biểu đồ hình quạt tròn từ bảng thống kê (hoặc từ biểu đồ cột), trước hết từ các</a:t>
            </a:r>
          </a:p>
          <a:p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 liệu ở bảng đó (hoặc ở biểu đồ cột đó) cần xác định các số đo cung tương ứng với</a:t>
            </a:r>
          </a:p>
          <a:p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 đối tượng thống kê.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40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5"/>
            <a:ext cx="4601523" cy="171547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9" y="2564529"/>
            <a:ext cx="5965311" cy="262706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1" y="2019201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95251" y="3331754"/>
            <a:ext cx="4657044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39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3118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053601" y="162679"/>
            <a:ext cx="277031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ng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1306564"/>
            <a:ext cx="3501984" cy="55399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2</a:t>
            </a:r>
            <a:endParaRPr lang="en-US" sz="3000" b="1" dirty="0"/>
          </a:p>
        </p:txBody>
      </p:sp>
      <p:sp>
        <p:nvSpPr>
          <p:cNvPr id="56" name="Rectangle 159"/>
          <p:cNvSpPr>
            <a:spLocks noChangeArrowheads="1"/>
          </p:cNvSpPr>
          <p:nvPr/>
        </p:nvSpPr>
        <p:spPr bwMode="auto">
          <a:xfrm>
            <a:off x="0" y="-150104"/>
            <a:ext cx="184731" cy="300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1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61FAA4-8F3F-07BB-ED35-8896EC676092}"/>
              </a:ext>
            </a:extLst>
          </p:cNvPr>
          <p:cNvSpPr txBox="1"/>
          <p:nvPr/>
        </p:nvSpPr>
        <p:spPr>
          <a:xfrm>
            <a:off x="-1" y="1961882"/>
            <a:ext cx="99277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i="0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  <a:r>
              <a:rPr lang="en-US" sz="2400" b="1" i="0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/SGK/15</a:t>
            </a:r>
            <a:r>
              <a:rPr lang="vi-VN" sz="2400" b="1" i="0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 15 thống kê dân số thế giới (đơn vị: triệu người) phân theo các châu lục tính đến tháng 7</a:t>
            </a:r>
            <a:r>
              <a:rPr lang="vi-VN" sz="2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F258D1B3-590E-5717-9B72-D00238D27E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333398"/>
              </p:ext>
            </p:extLst>
          </p:nvPr>
        </p:nvGraphicFramePr>
        <p:xfrm>
          <a:off x="92364" y="2811786"/>
          <a:ext cx="11891877" cy="792480"/>
        </p:xfrm>
        <a:graphic>
          <a:graphicData uri="http://schemas.openxmlformats.org/drawingml/2006/table">
            <a:tbl>
              <a:tblPr/>
              <a:tblGrid>
                <a:gridCol w="3090343">
                  <a:extLst>
                    <a:ext uri="{9D8B030D-6E8A-4147-A177-3AD203B41FA5}">
                      <a16:colId xmlns:a16="http://schemas.microsoft.com/office/drawing/2014/main" val="3092929141"/>
                    </a:ext>
                  </a:extLst>
                </a:gridCol>
                <a:gridCol w="1399448">
                  <a:extLst>
                    <a:ext uri="{9D8B030D-6E8A-4147-A177-3AD203B41FA5}">
                      <a16:colId xmlns:a16="http://schemas.microsoft.com/office/drawing/2014/main" val="2259126201"/>
                    </a:ext>
                  </a:extLst>
                </a:gridCol>
                <a:gridCol w="1840409">
                  <a:extLst>
                    <a:ext uri="{9D8B030D-6E8A-4147-A177-3AD203B41FA5}">
                      <a16:colId xmlns:a16="http://schemas.microsoft.com/office/drawing/2014/main" val="3611764532"/>
                    </a:ext>
                  </a:extLst>
                </a:gridCol>
                <a:gridCol w="1860634">
                  <a:extLst>
                    <a:ext uri="{9D8B030D-6E8A-4147-A177-3AD203B41FA5}">
                      <a16:colId xmlns:a16="http://schemas.microsoft.com/office/drawing/2014/main" val="3448917809"/>
                    </a:ext>
                  </a:extLst>
                </a:gridCol>
                <a:gridCol w="1528459">
                  <a:extLst>
                    <a:ext uri="{9D8B030D-6E8A-4147-A177-3AD203B41FA5}">
                      <a16:colId xmlns:a16="http://schemas.microsoft.com/office/drawing/2014/main" val="4394219"/>
                    </a:ext>
                  </a:extLst>
                </a:gridCol>
                <a:gridCol w="2172584">
                  <a:extLst>
                    <a:ext uri="{9D8B030D-6E8A-4147-A177-3AD203B41FA5}">
                      <a16:colId xmlns:a16="http://schemas.microsoft.com/office/drawing/2014/main" val="171238117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</a:t>
                      </a:r>
                      <a:r>
                        <a:rPr lang="en-US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ục</a:t>
                      </a:r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Âu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Á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Mỹ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Phi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vi-VN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Đại dương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491243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vi-VN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 số (đơn vị: triệu người)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4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651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0276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373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5824905"/>
                  </a:ext>
                </a:extLst>
              </a:tr>
            </a:tbl>
          </a:graphicData>
        </a:graphic>
      </p:graphicFrame>
      <p:sp>
        <p:nvSpPr>
          <p:cNvPr id="7" name="Rectangle 1">
            <a:extLst>
              <a:ext uri="{FF2B5EF4-FFF2-40B4-BE49-F238E27FC236}">
                <a16:creationId xmlns:a16="http://schemas.microsoft.com/office/drawing/2014/main" id="{80B639D6-067C-738F-DE19-FDD042230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602" y="3648364"/>
            <a:ext cx="92296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ttps://World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opaulation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ata sheet 2021.www.prb.or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120C62-A5D0-D332-3D1D-2005F8999C7C}"/>
              </a:ext>
            </a:extLst>
          </p:cNvPr>
          <p:cNvSpPr txBox="1"/>
          <p:nvPr/>
        </p:nvSpPr>
        <p:spPr>
          <a:xfrm>
            <a:off x="6438756" y="4031143"/>
            <a:ext cx="19071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38B41C-8D3A-E730-58C3-9741E7F3DC04}"/>
              </a:ext>
            </a:extLst>
          </p:cNvPr>
          <p:cNvSpPr txBox="1"/>
          <p:nvPr/>
        </p:nvSpPr>
        <p:spPr>
          <a:xfrm>
            <a:off x="29741" y="4431878"/>
            <a:ext cx="121919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5.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D6D480F-D40B-E4B6-56A5-6A34BD3D5D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72218" y="1094357"/>
            <a:ext cx="1404587" cy="137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7004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/>
      <p:bldP spid="7" grpId="0"/>
      <p:bldP spid="13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3118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3" y="755930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5" y="171201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142"/>
            <a:ext cx="1133571" cy="982327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053601" y="162679"/>
            <a:ext cx="2770310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ng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1306564"/>
            <a:ext cx="3501984" cy="55399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2</a:t>
            </a:r>
            <a:endParaRPr lang="en-US" sz="3000" b="1" dirty="0"/>
          </a:p>
        </p:txBody>
      </p:sp>
      <p:sp>
        <p:nvSpPr>
          <p:cNvPr id="56" name="Rectangle 159"/>
          <p:cNvSpPr>
            <a:spLocks noChangeArrowheads="1"/>
          </p:cNvSpPr>
          <p:nvPr/>
        </p:nvSpPr>
        <p:spPr bwMode="auto">
          <a:xfrm>
            <a:off x="0" y="-150104"/>
            <a:ext cx="184731" cy="300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1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61FAA4-8F3F-07BB-ED35-8896EC676092}"/>
              </a:ext>
            </a:extLst>
          </p:cNvPr>
          <p:cNvSpPr txBox="1"/>
          <p:nvPr/>
        </p:nvSpPr>
        <p:spPr>
          <a:xfrm>
            <a:off x="-1" y="1961882"/>
            <a:ext cx="21673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i="0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  <a:r>
              <a:rPr lang="en-US" sz="2400" b="1" i="0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/SGK/15</a:t>
            </a:r>
            <a:r>
              <a:rPr lang="vi-VN" sz="2400" b="1" i="0" dirty="0">
                <a:solidFill>
                  <a:srgbClr val="CC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15ACE1F-33B7-31F3-2787-E4F2EB1A026F}"/>
              </a:ext>
            </a:extLst>
          </p:cNvPr>
          <p:cNvSpPr txBox="1"/>
          <p:nvPr/>
        </p:nvSpPr>
        <p:spPr>
          <a:xfrm>
            <a:off x="5018673" y="2028272"/>
            <a:ext cx="10196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3E7BDFD-4A10-C706-F589-F39D6FA041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6065712"/>
              </p:ext>
            </p:extLst>
          </p:nvPr>
        </p:nvGraphicFramePr>
        <p:xfrm>
          <a:off x="92364" y="4956240"/>
          <a:ext cx="6729350" cy="1097280"/>
        </p:xfrm>
        <a:graphic>
          <a:graphicData uri="http://schemas.openxmlformats.org/drawingml/2006/table">
            <a:tbl>
              <a:tblPr/>
              <a:tblGrid>
                <a:gridCol w="2244436">
                  <a:extLst>
                    <a:ext uri="{9D8B030D-6E8A-4147-A177-3AD203B41FA5}">
                      <a16:colId xmlns:a16="http://schemas.microsoft.com/office/drawing/2014/main" val="188865954"/>
                    </a:ext>
                  </a:extLst>
                </a:gridCol>
                <a:gridCol w="841829">
                  <a:extLst>
                    <a:ext uri="{9D8B030D-6E8A-4147-A177-3AD203B41FA5}">
                      <a16:colId xmlns:a16="http://schemas.microsoft.com/office/drawing/2014/main" val="1292547925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3540423316"/>
                    </a:ext>
                  </a:extLst>
                </a:gridCol>
                <a:gridCol w="798285">
                  <a:extLst>
                    <a:ext uri="{9D8B030D-6E8A-4147-A177-3AD203B41FA5}">
                      <a16:colId xmlns:a16="http://schemas.microsoft.com/office/drawing/2014/main" val="258557409"/>
                    </a:ext>
                  </a:extLst>
                </a:gridCol>
                <a:gridCol w="835605">
                  <a:extLst>
                    <a:ext uri="{9D8B030D-6E8A-4147-A177-3AD203B41FA5}">
                      <a16:colId xmlns:a16="http://schemas.microsoft.com/office/drawing/2014/main" val="2123802328"/>
                    </a:ext>
                  </a:extLst>
                </a:gridCol>
                <a:gridCol w="1239938">
                  <a:extLst>
                    <a:ext uri="{9D8B030D-6E8A-4147-A177-3AD203B41FA5}">
                      <a16:colId xmlns:a16="http://schemas.microsoft.com/office/drawing/2014/main" val="10668958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</a:t>
                      </a:r>
                      <a:r>
                        <a:rPr lang="en-US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ục</a:t>
                      </a:r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Âu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Á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Mỹ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Phi 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vi-VN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Đại dương</a:t>
                      </a:r>
                      <a:endParaRPr lang="vi-VN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5277908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vi-VN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đo (đơn vị: độ) </a:t>
                      </a:r>
                      <a:endParaRPr lang="vi-VN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2000" b="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</a:t>
                      </a:r>
                      <a:r>
                        <a:rPr lang="en-US" sz="2000" b="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r>
                        <a:rPr lang="en-US" sz="2000" b="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r>
                        <a:rPr lang="en-US" sz="2000" b="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7714525"/>
                  </a:ext>
                </a:extLst>
              </a:tr>
            </a:tbl>
          </a:graphicData>
        </a:graphic>
      </p:graphicFrame>
      <p:sp>
        <p:nvSpPr>
          <p:cNvPr id="11" name="Rectangle 1">
            <a:extLst>
              <a:ext uri="{FF2B5EF4-FFF2-40B4-BE49-F238E27FC236}">
                <a16:creationId xmlns:a16="http://schemas.microsoft.com/office/drawing/2014/main" id="{2DAD46FD-114F-7CC4-178E-3F82A9510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4239976"/>
            <a:ext cx="753291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5.1, ta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endParaRPr lang="en-US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5.2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9613D4F3-BCDE-818F-114D-A1B46FAD3A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47801"/>
              </p:ext>
            </p:extLst>
          </p:nvPr>
        </p:nvGraphicFramePr>
        <p:xfrm>
          <a:off x="24945" y="2725488"/>
          <a:ext cx="7348312" cy="1097280"/>
        </p:xfrm>
        <a:graphic>
          <a:graphicData uri="http://schemas.openxmlformats.org/drawingml/2006/table">
            <a:tbl>
              <a:tblPr/>
              <a:tblGrid>
                <a:gridCol w="2007055">
                  <a:extLst>
                    <a:ext uri="{9D8B030D-6E8A-4147-A177-3AD203B41FA5}">
                      <a16:colId xmlns:a16="http://schemas.microsoft.com/office/drawing/2014/main" val="575758977"/>
                    </a:ext>
                  </a:extLst>
                </a:gridCol>
                <a:gridCol w="885371">
                  <a:extLst>
                    <a:ext uri="{9D8B030D-6E8A-4147-A177-3AD203B41FA5}">
                      <a16:colId xmlns:a16="http://schemas.microsoft.com/office/drawing/2014/main" val="983602990"/>
                    </a:ext>
                  </a:extLst>
                </a:gridCol>
                <a:gridCol w="943429">
                  <a:extLst>
                    <a:ext uri="{9D8B030D-6E8A-4147-A177-3AD203B41FA5}">
                      <a16:colId xmlns:a16="http://schemas.microsoft.com/office/drawing/2014/main" val="2408554154"/>
                    </a:ext>
                  </a:extLst>
                </a:gridCol>
                <a:gridCol w="1030514">
                  <a:extLst>
                    <a:ext uri="{9D8B030D-6E8A-4147-A177-3AD203B41FA5}">
                      <a16:colId xmlns:a16="http://schemas.microsoft.com/office/drawing/2014/main" val="4192639479"/>
                    </a:ext>
                  </a:extLst>
                </a:gridCol>
                <a:gridCol w="1190172">
                  <a:extLst>
                    <a:ext uri="{9D8B030D-6E8A-4147-A177-3AD203B41FA5}">
                      <a16:colId xmlns:a16="http://schemas.microsoft.com/office/drawing/2014/main" val="1240801019"/>
                    </a:ext>
                  </a:extLst>
                </a:gridCol>
                <a:gridCol w="1291771">
                  <a:extLst>
                    <a:ext uri="{9D8B030D-6E8A-4147-A177-3AD203B41FA5}">
                      <a16:colId xmlns:a16="http://schemas.microsoft.com/office/drawing/2014/main" val="120343219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</a:t>
                      </a:r>
                      <a:r>
                        <a:rPr lang="en-US" sz="2000" b="0" i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ục</a:t>
                      </a:r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Âu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Á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Mỹ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Phi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vi-VN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 Đại dương</a:t>
                      </a:r>
                      <a:endParaRPr lang="vi-VN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347561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vi-VN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 lệ (đơn vị: %) </a:t>
                      </a:r>
                      <a:endParaRPr lang="vi-VN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2000" b="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</a:t>
                      </a:r>
                      <a:r>
                        <a:rPr lang="en-US" sz="2000" b="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en-US" sz="2000" b="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r>
                        <a:rPr lang="en-US" sz="2000" b="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2000" b="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5321082"/>
                  </a:ext>
                </a:extLst>
              </a:tr>
            </a:tbl>
          </a:graphicData>
        </a:graphic>
      </p:graphicFrame>
      <p:sp>
        <p:nvSpPr>
          <p:cNvPr id="19" name="Rectangle 2">
            <a:extLst>
              <a:ext uri="{FF2B5EF4-FFF2-40B4-BE49-F238E27FC236}">
                <a16:creationId xmlns:a16="http://schemas.microsoft.com/office/drawing/2014/main" id="{F92BB11F-E71C-C6FC-12E8-4C8086805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45" y="2285010"/>
            <a:ext cx="12142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1BDEE49-FA7F-39FC-439D-6B98FA45FB42}"/>
              </a:ext>
            </a:extLst>
          </p:cNvPr>
          <p:cNvSpPr txBox="1"/>
          <p:nvPr/>
        </p:nvSpPr>
        <p:spPr>
          <a:xfrm>
            <a:off x="3040704" y="3860174"/>
            <a:ext cx="1371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5.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5DFBDD6-5589-080B-C85E-8771A1A5E916}"/>
              </a:ext>
            </a:extLst>
          </p:cNvPr>
          <p:cNvSpPr txBox="1"/>
          <p:nvPr/>
        </p:nvSpPr>
        <p:spPr>
          <a:xfrm>
            <a:off x="3013301" y="6104944"/>
            <a:ext cx="1371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0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5.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1F0609-BB76-E7D3-9D0F-F10517116E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72218" y="1094357"/>
            <a:ext cx="1404587" cy="1372745"/>
          </a:xfrm>
          <a:prstGeom prst="rect">
            <a:avLst/>
          </a:prstGeom>
        </p:spPr>
      </p:pic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83A2FAC3-DDDA-C58E-009C-B7D2253431A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67078260"/>
              </p:ext>
            </p:extLst>
          </p:nvPr>
        </p:nvGraphicFramePr>
        <p:xfrm>
          <a:off x="6357219" y="2790230"/>
          <a:ext cx="7010400" cy="37886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  <p:extLst>
      <p:ext uri="{BB962C8B-B14F-4D97-AF65-F5344CB8AC3E}">
        <p14:creationId xmlns:p14="http://schemas.microsoft.com/office/powerpoint/2010/main" val="13824152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" grpId="0"/>
      <p:bldP spid="11" grpId="0"/>
      <p:bldP spid="19" grpId="0"/>
      <p:bldP spid="21" grpId="0"/>
      <p:bldP spid="22" grpId="0"/>
      <p:bldGraphic spid="7" grpId="0">
        <p:bldAsOne/>
      </p:bldGraphic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6963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381145" y="1481080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39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4744905" y="64472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92112" y="760413"/>
              <a:ext cx="3825873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4399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5302160" y="2425303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4399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5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4313403" y="4280553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4399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2A02D1DF-1356-4650-9D99-20C86C59DAE8}"/>
              </a:ext>
            </a:extLst>
          </p:cNvPr>
          <p:cNvSpPr txBox="1"/>
          <p:nvPr/>
        </p:nvSpPr>
        <p:spPr>
          <a:xfrm>
            <a:off x="1054334" y="1899405"/>
            <a:ext cx="30780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</a:t>
            </a:r>
          </a:p>
          <a:p>
            <a:pPr algn="ctr"/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VỀ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NHÀ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78899" y="473989"/>
            <a:ext cx="61061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/11</a:t>
            </a:r>
          </a:p>
          <a:p>
            <a:pPr marL="457200" indent="-457200" algn="just">
              <a:buFontTx/>
              <a:buChar char="-"/>
            </a:pP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6; 7,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/SGK/12; 13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514518" y="2530642"/>
            <a:ext cx="529633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Hoàn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0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pt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496047" y="4558360"/>
            <a:ext cx="668899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49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24" grpId="0"/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9" y="525412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9" y="5152070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22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32" y="5093229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7" y="4457347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92" y="4185120"/>
            <a:ext cx="2901048" cy="2513979"/>
          </a:xfrm>
          <a:prstGeom prst="rect">
            <a:avLst/>
          </a:prstGeom>
        </p:spPr>
      </p:pic>
      <p:pic>
        <p:nvPicPr>
          <p:cNvPr id="20" name="Armik-Red Ros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567917" y="-1575705"/>
            <a:ext cx="812800" cy="812800"/>
          </a:xfrm>
          <a:prstGeom prst="rect">
            <a:avLst/>
          </a:prstGeom>
        </p:spPr>
      </p:pic>
      <p:sp>
        <p:nvSpPr>
          <p:cNvPr id="12" name="文本框 10">
            <a:extLst>
              <a:ext uri="{FF2B5EF4-FFF2-40B4-BE49-F238E27FC236}">
                <a16:creationId xmlns:a16="http://schemas.microsoft.com/office/drawing/2014/main" id="{612469D2-2053-47F8-B81C-673C0854B79B}"/>
              </a:ext>
            </a:extLst>
          </p:cNvPr>
          <p:cNvSpPr txBox="1"/>
          <p:nvPr/>
        </p:nvSpPr>
        <p:spPr>
          <a:xfrm>
            <a:off x="2541452" y="1297362"/>
            <a:ext cx="7109099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ANK YOU!</a:t>
            </a:r>
            <a:endParaRPr lang="zh-CN" altLang="en-US" sz="5333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AC45A0FF-D2E6-464C-A588-5202CB68048B}"/>
              </a:ext>
            </a:extLst>
          </p:cNvPr>
          <p:cNvSpPr txBox="1"/>
          <p:nvPr/>
        </p:nvSpPr>
        <p:spPr>
          <a:xfrm>
            <a:off x="2689232" y="2148681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416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4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903200" y="6045200"/>
            <a:ext cx="812800" cy="8128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756" y="343617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92706" y="705134"/>
            <a:ext cx="4206601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3" y="6000454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!!4">
            <a:extLst>
              <a:ext uri="{FF2B5EF4-FFF2-40B4-BE49-F238E27FC236}">
                <a16:creationId xmlns:a16="http://schemas.microsoft.com/office/drawing/2014/main" id="{119A6B4A-234C-877B-12A1-89629958DFA9}"/>
              </a:ext>
            </a:extLst>
          </p:cNvPr>
          <p:cNvSpPr/>
          <p:nvPr/>
        </p:nvSpPr>
        <p:spPr>
          <a:xfrm>
            <a:off x="8951498" y="4"/>
            <a:ext cx="3240505" cy="513347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ỞI ĐỘNG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43ECBBA-F2D7-7A66-9AC6-99EE4AD38F80}"/>
              </a:ext>
            </a:extLst>
          </p:cNvPr>
          <p:cNvSpPr/>
          <p:nvPr/>
        </p:nvSpPr>
        <p:spPr>
          <a:xfrm>
            <a:off x="676744" y="2984921"/>
            <a:ext cx="10643773" cy="2913928"/>
          </a:xfrm>
          <a:prstGeom prst="rect">
            <a:avLst/>
          </a:prstGeom>
          <a:solidFill>
            <a:srgbClr val="1251A4">
              <a:alpha val="74000"/>
            </a:srgbClr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4FDD3B-F168-B36D-F392-D4697451F08B}"/>
              </a:ext>
            </a:extLst>
          </p:cNvPr>
          <p:cNvSpPr txBox="1"/>
          <p:nvPr/>
        </p:nvSpPr>
        <p:spPr>
          <a:xfrm>
            <a:off x="676742" y="3106029"/>
            <a:ext cx="1056187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72201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44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  <p:bldP spid="9" grpId="0" animBg="1"/>
      <p:bldP spid="9" grpId="1" animBg="1"/>
      <p:bldP spid="10" grpId="0"/>
      <p:bldP spid="1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2" y="4726623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5" y="3868881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8738" y="-2697814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3" y="30336"/>
            <a:ext cx="9518339" cy="182341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-17028" y="-10721"/>
            <a:ext cx="956743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899481" y="3381172"/>
            <a:ext cx="3927059" cy="118865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endParaRPr lang="en-US" sz="30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4702" y="1964767"/>
            <a:ext cx="3502302" cy="118865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5649" y="3342995"/>
            <a:ext cx="3638254" cy="118865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endParaRPr lang="en-US" sz="30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3899481" y="2002944"/>
            <a:ext cx="3954711" cy="118865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endParaRPr lang="en-US" sz="3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510" y="5340079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78" name="times up">
            <a:extLst>
              <a:ext uri="{FF2B5EF4-FFF2-40B4-BE49-F238E27FC236}">
                <a16:creationId xmlns:a16="http://schemas.microsoft.com/office/drawing/2014/main" id="{956BB923-8389-4C4A-7BDB-CFA4265188BF}"/>
              </a:ext>
            </a:extLst>
          </p:cNvPr>
          <p:cNvGrpSpPr/>
          <p:nvPr/>
        </p:nvGrpSpPr>
        <p:grpSpPr>
          <a:xfrm>
            <a:off x="10500512" y="2065413"/>
            <a:ext cx="1546257" cy="587611"/>
            <a:chOff x="4317476" y="-304827"/>
            <a:chExt cx="2690461" cy="725914"/>
          </a:xfrm>
        </p:grpSpPr>
        <p:sp>
          <p:nvSpPr>
            <p:cNvPr id="79" name="Rounded Rectangle 203">
              <a:extLst>
                <a:ext uri="{FF2B5EF4-FFF2-40B4-BE49-F238E27FC236}">
                  <a16:creationId xmlns:a16="http://schemas.microsoft.com/office/drawing/2014/main" id="{C7675119-C93F-895E-BE18-C0A1F14ADF32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Rounded Rectangle 204">
              <a:extLst>
                <a:ext uri="{FF2B5EF4-FFF2-40B4-BE49-F238E27FC236}">
                  <a16:creationId xmlns:a16="http://schemas.microsoft.com/office/drawing/2014/main" id="{68672084-FD93-88C7-8641-3A509BF7EAF0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" name="Picture 81">
            <a:extLst>
              <a:ext uri="{FF2B5EF4-FFF2-40B4-BE49-F238E27FC236}">
                <a16:creationId xmlns:a16="http://schemas.microsoft.com/office/drawing/2014/main" id="{5A3C1914-385A-62D2-6DDA-6EE7073B266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93" y="280215"/>
            <a:ext cx="1893756" cy="1887749"/>
          </a:xfrm>
          <a:prstGeom prst="rect">
            <a:avLst/>
          </a:prstGeom>
        </p:spPr>
      </p:pic>
      <p:grpSp>
        <p:nvGrpSpPr>
          <p:cNvPr id="83" name="Clock hand spin">
            <a:extLst>
              <a:ext uri="{FF2B5EF4-FFF2-40B4-BE49-F238E27FC236}">
                <a16:creationId xmlns:a16="http://schemas.microsoft.com/office/drawing/2014/main" id="{4152337D-E08B-9F95-6E07-0B1C61F722B1}"/>
              </a:ext>
            </a:extLst>
          </p:cNvPr>
          <p:cNvGrpSpPr/>
          <p:nvPr/>
        </p:nvGrpSpPr>
        <p:grpSpPr>
          <a:xfrm rot="1786145">
            <a:off x="10758380" y="845777"/>
            <a:ext cx="1028323" cy="1035235"/>
            <a:chOff x="861199" y="2357528"/>
            <a:chExt cx="3829048" cy="3849975"/>
          </a:xfrm>
        </p:grpSpPr>
        <p:sp>
          <p:nvSpPr>
            <p:cNvPr id="84" name="Oval 28">
              <a:extLst>
                <a:ext uri="{FF2B5EF4-FFF2-40B4-BE49-F238E27FC236}">
                  <a16:creationId xmlns:a16="http://schemas.microsoft.com/office/drawing/2014/main" id="{92B213D0-5356-266C-9BCE-0718D733B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351" dirty="0"/>
            </a:p>
          </p:txBody>
        </p:sp>
        <p:sp>
          <p:nvSpPr>
            <p:cNvPr id="85" name="hour hand">
              <a:extLst>
                <a:ext uri="{FF2B5EF4-FFF2-40B4-BE49-F238E27FC236}">
                  <a16:creationId xmlns:a16="http://schemas.microsoft.com/office/drawing/2014/main" id="{88C47EB0-039B-130D-D2A3-F0827691A3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351" dirty="0"/>
            </a:p>
          </p:txBody>
        </p:sp>
      </p:grpSp>
      <p:sp>
        <p:nvSpPr>
          <p:cNvPr id="86" name="TextBox 85">
            <a:extLst>
              <a:ext uri="{FF2B5EF4-FFF2-40B4-BE49-F238E27FC236}">
                <a16:creationId xmlns:a16="http://schemas.microsoft.com/office/drawing/2014/main" id="{D1F38E44-A3F0-F6BA-96DA-6E2A958A036D}"/>
              </a:ext>
            </a:extLst>
          </p:cNvPr>
          <p:cNvSpPr txBox="1"/>
          <p:nvPr/>
        </p:nvSpPr>
        <p:spPr>
          <a:xfrm>
            <a:off x="11542763" y="1154252"/>
            <a:ext cx="281032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75AFC81-F0F8-9E2C-B53C-E8454CEEE375}"/>
              </a:ext>
            </a:extLst>
          </p:cNvPr>
          <p:cNvSpPr txBox="1"/>
          <p:nvPr/>
        </p:nvSpPr>
        <p:spPr>
          <a:xfrm>
            <a:off x="11167998" y="1553536"/>
            <a:ext cx="34108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F7D8A3A-C0C4-D261-98F3-3ECED06817A3}"/>
              </a:ext>
            </a:extLst>
          </p:cNvPr>
          <p:cNvSpPr txBox="1"/>
          <p:nvPr/>
        </p:nvSpPr>
        <p:spPr>
          <a:xfrm>
            <a:off x="10709415" y="1191993"/>
            <a:ext cx="308455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87D6CBA-9CDB-D96B-23EF-E19B1EB03816}"/>
              </a:ext>
            </a:extLst>
          </p:cNvPr>
          <p:cNvSpPr txBox="1"/>
          <p:nvPr/>
        </p:nvSpPr>
        <p:spPr>
          <a:xfrm>
            <a:off x="11078075" y="784920"/>
            <a:ext cx="49554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1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556000" y="1735231"/>
            <a:ext cx="6096000" cy="3189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186" indent="8890">
              <a:lnSpc>
                <a:spcPct val="115000"/>
              </a:lnSpc>
              <a:tabLst>
                <a:tab pos="0" algn="l"/>
              </a:tabLst>
            </a:pPr>
            <a:endParaRPr lang="en-US" sz="14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C6CF4AFD-308B-742D-95AF-628FB5B12B2C}"/>
              </a:ext>
            </a:extLst>
          </p:cNvPr>
          <p:cNvSpPr/>
          <p:nvPr/>
        </p:nvSpPr>
        <p:spPr>
          <a:xfrm>
            <a:off x="10924689" y="88966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1" dirty="0">
                <a:solidFill>
                  <a:srgbClr val="FF0000"/>
                </a:solidFill>
              </a:rPr>
              <a:t>START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71C348B-17B5-803A-DB51-0ACFD3449342}"/>
              </a:ext>
            </a:extLst>
          </p:cNvPr>
          <p:cNvGrpSpPr/>
          <p:nvPr/>
        </p:nvGrpSpPr>
        <p:grpSpPr>
          <a:xfrm>
            <a:off x="7917767" y="2841739"/>
            <a:ext cx="4270332" cy="3609180"/>
            <a:chOff x="7959777" y="3260358"/>
            <a:chExt cx="4270332" cy="3609180"/>
          </a:xfrm>
        </p:grpSpPr>
        <p:graphicFrame>
          <p:nvGraphicFramePr>
            <p:cNvPr id="7" name="Chart 6">
              <a:extLst>
                <a:ext uri="{FF2B5EF4-FFF2-40B4-BE49-F238E27FC236}">
                  <a16:creationId xmlns:a16="http://schemas.microsoft.com/office/drawing/2014/main" id="{5E12D293-0304-6604-A22D-97CF7F579A0F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118342722"/>
                </p:ext>
              </p:extLst>
            </p:nvPr>
          </p:nvGraphicFramePr>
          <p:xfrm>
            <a:off x="7959777" y="3260358"/>
            <a:ext cx="4270332" cy="360918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7"/>
            </a:graphicData>
          </a:graphic>
        </p:graphicFrame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21052755-E33B-F300-000D-7CE324958994}"/>
                </a:ext>
              </a:extLst>
            </p:cNvPr>
            <p:cNvCxnSpPr/>
            <p:nvPr/>
          </p:nvCxnSpPr>
          <p:spPr>
            <a:xfrm flipV="1">
              <a:off x="8229600" y="3672590"/>
              <a:ext cx="0" cy="281815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5C0E844-517B-4A5C-DE3C-439171406A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02120" y="6490741"/>
              <a:ext cx="3844649" cy="250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5199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59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9" dur="1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3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1690"/>
            <a:ext cx="12198729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63" y="5219702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3" y="2462857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7" y="3797308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28" y="-3327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611" y="49019"/>
            <a:ext cx="9883471" cy="190105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469612" y="21733"/>
            <a:ext cx="98375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37293" y="2180535"/>
            <a:ext cx="4476650" cy="11887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5260401" y="2180541"/>
            <a:ext cx="4610410" cy="11887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07000"/>
              </p:ext>
            </p:extLst>
          </p:nvPr>
        </p:nvGraphicFramePr>
        <p:xfrm>
          <a:off x="787525" y="4036185"/>
          <a:ext cx="95412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8" imgW="583920" imgH="330120" progId="Equation.DSMT4">
                  <p:embed/>
                </p:oleObj>
              </mc:Choice>
              <mc:Fallback>
                <p:oleObj name="Equation" r:id="rId18" imgW="58392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7525" y="4036185"/>
                        <a:ext cx="95412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times up">
            <a:extLst>
              <a:ext uri="{FF2B5EF4-FFF2-40B4-BE49-F238E27FC236}">
                <a16:creationId xmlns:a16="http://schemas.microsoft.com/office/drawing/2014/main" id="{0A892634-5F75-A914-3DE1-59D63B44BE4B}"/>
              </a:ext>
            </a:extLst>
          </p:cNvPr>
          <p:cNvGrpSpPr/>
          <p:nvPr/>
        </p:nvGrpSpPr>
        <p:grpSpPr>
          <a:xfrm>
            <a:off x="10500512" y="2065413"/>
            <a:ext cx="1546257" cy="587611"/>
            <a:chOff x="4317476" y="-304827"/>
            <a:chExt cx="2690461" cy="725914"/>
          </a:xfrm>
        </p:grpSpPr>
        <p:sp>
          <p:nvSpPr>
            <p:cNvPr id="3" name="Rounded Rectangle 203">
              <a:extLst>
                <a:ext uri="{FF2B5EF4-FFF2-40B4-BE49-F238E27FC236}">
                  <a16:creationId xmlns:a16="http://schemas.microsoft.com/office/drawing/2014/main" id="{CCA3E578-5CB7-B481-C2F6-911220A48139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ounded Rectangle 204">
              <a:extLst>
                <a:ext uri="{FF2B5EF4-FFF2-40B4-BE49-F238E27FC236}">
                  <a16:creationId xmlns:a16="http://schemas.microsoft.com/office/drawing/2014/main" id="{75B2E35F-DD62-1AF2-D55F-FC1D11101023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72895EB4-3998-F387-92F8-7D11FE0D211C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93" y="280215"/>
            <a:ext cx="1893756" cy="1887749"/>
          </a:xfrm>
          <a:prstGeom prst="rect">
            <a:avLst/>
          </a:prstGeom>
        </p:spPr>
      </p:pic>
      <p:grpSp>
        <p:nvGrpSpPr>
          <p:cNvPr id="7" name="Clock hand spin">
            <a:extLst>
              <a:ext uri="{FF2B5EF4-FFF2-40B4-BE49-F238E27FC236}">
                <a16:creationId xmlns:a16="http://schemas.microsoft.com/office/drawing/2014/main" id="{F365A9DC-7602-101B-AB5B-2059F1AA988D}"/>
              </a:ext>
            </a:extLst>
          </p:cNvPr>
          <p:cNvGrpSpPr/>
          <p:nvPr/>
        </p:nvGrpSpPr>
        <p:grpSpPr>
          <a:xfrm rot="1786145">
            <a:off x="10758380" y="845777"/>
            <a:ext cx="1028323" cy="1035235"/>
            <a:chOff x="861199" y="2357528"/>
            <a:chExt cx="3829048" cy="3849975"/>
          </a:xfrm>
        </p:grpSpPr>
        <p:sp>
          <p:nvSpPr>
            <p:cNvPr id="8" name="Oval 28">
              <a:extLst>
                <a:ext uri="{FF2B5EF4-FFF2-40B4-BE49-F238E27FC236}">
                  <a16:creationId xmlns:a16="http://schemas.microsoft.com/office/drawing/2014/main" id="{5FA3B264-9B86-0EB8-415B-15F0B7BD2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351" dirty="0"/>
            </a:p>
          </p:txBody>
        </p:sp>
        <p:sp>
          <p:nvSpPr>
            <p:cNvPr id="10" name="hour hand">
              <a:extLst>
                <a:ext uri="{FF2B5EF4-FFF2-40B4-BE49-F238E27FC236}">
                  <a16:creationId xmlns:a16="http://schemas.microsoft.com/office/drawing/2014/main" id="{33B88D1C-0F2A-2093-ED33-C5B82FD627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351" dirty="0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B9CEBA1C-52AC-1FD7-2F2B-D09F7C7EFE76}"/>
              </a:ext>
            </a:extLst>
          </p:cNvPr>
          <p:cNvSpPr txBox="1"/>
          <p:nvPr/>
        </p:nvSpPr>
        <p:spPr>
          <a:xfrm>
            <a:off x="11542763" y="1154252"/>
            <a:ext cx="281032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D1FF905-DE15-50E9-B1BA-16B2BFE0EF3B}"/>
              </a:ext>
            </a:extLst>
          </p:cNvPr>
          <p:cNvSpPr txBox="1"/>
          <p:nvPr/>
        </p:nvSpPr>
        <p:spPr>
          <a:xfrm>
            <a:off x="11167998" y="1553536"/>
            <a:ext cx="34108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09E72E-71DD-01FD-DCAF-B9E42CC75F1C}"/>
              </a:ext>
            </a:extLst>
          </p:cNvPr>
          <p:cNvSpPr txBox="1"/>
          <p:nvPr/>
        </p:nvSpPr>
        <p:spPr>
          <a:xfrm>
            <a:off x="10709415" y="1191993"/>
            <a:ext cx="308455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2E06446-E6A2-372F-1533-C667858CAD71}"/>
              </a:ext>
            </a:extLst>
          </p:cNvPr>
          <p:cNvSpPr txBox="1"/>
          <p:nvPr/>
        </p:nvSpPr>
        <p:spPr>
          <a:xfrm>
            <a:off x="11078075" y="784920"/>
            <a:ext cx="49554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12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FF1F5C-655B-657E-E64B-E51D4F53F31E}"/>
              </a:ext>
            </a:extLst>
          </p:cNvPr>
          <p:cNvSpPr/>
          <p:nvPr/>
        </p:nvSpPr>
        <p:spPr>
          <a:xfrm>
            <a:off x="10924689" y="88966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1" dirty="0">
                <a:solidFill>
                  <a:srgbClr val="FF0000"/>
                </a:solidFill>
              </a:rPr>
              <a:t>START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2BF61ED-77FA-63F0-B942-B863E1FD0FD1}"/>
              </a:ext>
            </a:extLst>
          </p:cNvPr>
          <p:cNvGrpSpPr/>
          <p:nvPr/>
        </p:nvGrpSpPr>
        <p:grpSpPr>
          <a:xfrm>
            <a:off x="7430576" y="3488740"/>
            <a:ext cx="4724583" cy="3365808"/>
            <a:chOff x="7959777" y="3260358"/>
            <a:chExt cx="4270332" cy="3609180"/>
          </a:xfrm>
        </p:grpSpPr>
        <p:graphicFrame>
          <p:nvGraphicFramePr>
            <p:cNvPr id="11" name="Chart 10">
              <a:extLst>
                <a:ext uri="{FF2B5EF4-FFF2-40B4-BE49-F238E27FC236}">
                  <a16:creationId xmlns:a16="http://schemas.microsoft.com/office/drawing/2014/main" id="{4B30832B-FC05-FF4E-6B8D-7712ECC04098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835022469"/>
                </p:ext>
              </p:extLst>
            </p:nvPr>
          </p:nvGraphicFramePr>
          <p:xfrm>
            <a:off x="7959777" y="3260358"/>
            <a:ext cx="4270332" cy="360918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1"/>
            </a:graphicData>
          </a:graphic>
        </p:graphicFrame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25E551C5-BFE9-A397-5619-D5BC86E31A54}"/>
                </a:ext>
              </a:extLst>
            </p:cNvPr>
            <p:cNvCxnSpPr/>
            <p:nvPr/>
          </p:nvCxnSpPr>
          <p:spPr>
            <a:xfrm flipV="1">
              <a:off x="8229600" y="3672590"/>
              <a:ext cx="0" cy="281815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85D62D7C-AC82-3E27-C563-FBA30DE1EA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02120" y="6490741"/>
              <a:ext cx="3844649" cy="250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3837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10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4" dur="1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0"/>
                            </p:stCondLst>
                            <p:childTnLst>
                              <p:par>
                                <p:cTn id="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4" grpId="0" animBg="1"/>
      <p:bldP spid="2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9" y="-1218827"/>
            <a:ext cx="12192000" cy="814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287" y="4070127"/>
            <a:ext cx="1691716" cy="261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946404" y="4343404"/>
            <a:ext cx="960059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65" y="3688298"/>
            <a:ext cx="2585508" cy="258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461" y="4737760"/>
            <a:ext cx="1498177" cy="2145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48249" y="-3368747"/>
            <a:ext cx="85344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45563" y="3123318"/>
            <a:ext cx="4563137" cy="743646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5563" y="6070265"/>
            <a:ext cx="4802686" cy="70054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0204" y="5117322"/>
            <a:ext cx="4528496" cy="79934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63" y="21613"/>
            <a:ext cx="9852689" cy="210543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/>
          <p:nvPr/>
        </p:nvSpPr>
        <p:spPr>
          <a:xfrm>
            <a:off x="595171" y="-40638"/>
            <a:ext cx="985268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af-ZA" altLang="en-US" sz="3200" dirty="0">
              <a:latin typeface="Arial" panose="020B0604020202020204" pitchFamily="34" charset="0"/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6" y="5359403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sp>
        <p:nvSpPr>
          <p:cNvPr id="28" name="Rounded Rectangle 27"/>
          <p:cNvSpPr/>
          <p:nvPr/>
        </p:nvSpPr>
        <p:spPr>
          <a:xfrm>
            <a:off x="45563" y="2281522"/>
            <a:ext cx="4648972" cy="722426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</p:txBody>
      </p:sp>
      <p:grpSp>
        <p:nvGrpSpPr>
          <p:cNvPr id="6" name="times up">
            <a:extLst>
              <a:ext uri="{FF2B5EF4-FFF2-40B4-BE49-F238E27FC236}">
                <a16:creationId xmlns:a16="http://schemas.microsoft.com/office/drawing/2014/main" id="{246EF2E2-72D0-BBFC-4602-86E576A46142}"/>
              </a:ext>
            </a:extLst>
          </p:cNvPr>
          <p:cNvGrpSpPr/>
          <p:nvPr/>
        </p:nvGrpSpPr>
        <p:grpSpPr>
          <a:xfrm>
            <a:off x="10500512" y="2065413"/>
            <a:ext cx="1546257" cy="587611"/>
            <a:chOff x="4317476" y="-304827"/>
            <a:chExt cx="2690461" cy="725914"/>
          </a:xfrm>
        </p:grpSpPr>
        <p:sp>
          <p:nvSpPr>
            <p:cNvPr id="8" name="Rounded Rectangle 203">
              <a:extLst>
                <a:ext uri="{FF2B5EF4-FFF2-40B4-BE49-F238E27FC236}">
                  <a16:creationId xmlns:a16="http://schemas.microsoft.com/office/drawing/2014/main" id="{5E8D42FD-60C1-A75F-A0A5-4830D76938C4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ounded Rectangle 204">
              <a:extLst>
                <a:ext uri="{FF2B5EF4-FFF2-40B4-BE49-F238E27FC236}">
                  <a16:creationId xmlns:a16="http://schemas.microsoft.com/office/drawing/2014/main" id="{4F2D27BE-0603-D1AF-7A67-F505E0BF7E57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8B0578F3-7BE7-B16F-C88A-A009577818C2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93" y="280215"/>
            <a:ext cx="1893756" cy="1887749"/>
          </a:xfrm>
          <a:prstGeom prst="rect">
            <a:avLst/>
          </a:prstGeom>
        </p:spPr>
      </p:pic>
      <p:grpSp>
        <p:nvGrpSpPr>
          <p:cNvPr id="12" name="Clock hand spin">
            <a:extLst>
              <a:ext uri="{FF2B5EF4-FFF2-40B4-BE49-F238E27FC236}">
                <a16:creationId xmlns:a16="http://schemas.microsoft.com/office/drawing/2014/main" id="{067525C3-1BD8-E100-9778-C9425A72C3B8}"/>
              </a:ext>
            </a:extLst>
          </p:cNvPr>
          <p:cNvGrpSpPr/>
          <p:nvPr/>
        </p:nvGrpSpPr>
        <p:grpSpPr>
          <a:xfrm rot="1786145">
            <a:off x="10744069" y="876071"/>
            <a:ext cx="1028323" cy="1035235"/>
            <a:chOff x="861199" y="2357528"/>
            <a:chExt cx="3829048" cy="3849975"/>
          </a:xfrm>
        </p:grpSpPr>
        <p:sp>
          <p:nvSpPr>
            <p:cNvPr id="13" name="Oval 28">
              <a:extLst>
                <a:ext uri="{FF2B5EF4-FFF2-40B4-BE49-F238E27FC236}">
                  <a16:creationId xmlns:a16="http://schemas.microsoft.com/office/drawing/2014/main" id="{397AF39C-B97A-B2AC-FF5D-5D909E8D7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351" dirty="0"/>
            </a:p>
          </p:txBody>
        </p:sp>
        <p:sp>
          <p:nvSpPr>
            <p:cNvPr id="14" name="hour hand">
              <a:extLst>
                <a:ext uri="{FF2B5EF4-FFF2-40B4-BE49-F238E27FC236}">
                  <a16:creationId xmlns:a16="http://schemas.microsoft.com/office/drawing/2014/main" id="{9EE5BA5F-2FBD-F9DD-7C94-E3018E7925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351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E606BB64-4E01-2D9D-7926-F396C8A9FD94}"/>
              </a:ext>
            </a:extLst>
          </p:cNvPr>
          <p:cNvSpPr txBox="1"/>
          <p:nvPr/>
        </p:nvSpPr>
        <p:spPr>
          <a:xfrm>
            <a:off x="11542763" y="1154252"/>
            <a:ext cx="281032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EB2C637-1E7F-E1A4-95DA-AEE2E8418DC5}"/>
              </a:ext>
            </a:extLst>
          </p:cNvPr>
          <p:cNvSpPr txBox="1"/>
          <p:nvPr/>
        </p:nvSpPr>
        <p:spPr>
          <a:xfrm>
            <a:off x="11167998" y="1553536"/>
            <a:ext cx="34108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7693E48-0EEC-29D1-F554-3C00592FA99D}"/>
              </a:ext>
            </a:extLst>
          </p:cNvPr>
          <p:cNvSpPr txBox="1"/>
          <p:nvPr/>
        </p:nvSpPr>
        <p:spPr>
          <a:xfrm>
            <a:off x="10709415" y="1191993"/>
            <a:ext cx="308455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16256A3-493B-5EBE-3BA2-D25152E04BE8}"/>
              </a:ext>
            </a:extLst>
          </p:cNvPr>
          <p:cNvSpPr txBox="1"/>
          <p:nvPr/>
        </p:nvSpPr>
        <p:spPr>
          <a:xfrm>
            <a:off x="11078075" y="784920"/>
            <a:ext cx="49554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12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777952E-CE55-D411-2E9C-7EF548F3ADD2}"/>
              </a:ext>
            </a:extLst>
          </p:cNvPr>
          <p:cNvSpPr/>
          <p:nvPr/>
        </p:nvSpPr>
        <p:spPr>
          <a:xfrm>
            <a:off x="10924689" y="88966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1" dirty="0">
                <a:solidFill>
                  <a:srgbClr val="FF0000"/>
                </a:solidFill>
              </a:rPr>
              <a:t>START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EEE2E38-0ED4-1DD3-8376-24B58A7E2236}"/>
              </a:ext>
            </a:extLst>
          </p:cNvPr>
          <p:cNvGrpSpPr/>
          <p:nvPr/>
        </p:nvGrpSpPr>
        <p:grpSpPr>
          <a:xfrm>
            <a:off x="7684041" y="2852793"/>
            <a:ext cx="4462396" cy="3365808"/>
            <a:chOff x="7950593" y="3261618"/>
            <a:chExt cx="4270332" cy="3609180"/>
          </a:xfrm>
        </p:grpSpPr>
        <p:graphicFrame>
          <p:nvGraphicFramePr>
            <p:cNvPr id="3" name="Chart 2">
              <a:extLst>
                <a:ext uri="{FF2B5EF4-FFF2-40B4-BE49-F238E27FC236}">
                  <a16:creationId xmlns:a16="http://schemas.microsoft.com/office/drawing/2014/main" id="{53A94B86-1A30-2AC5-13CD-312E3BD80D91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298913304"/>
                </p:ext>
              </p:extLst>
            </p:nvPr>
          </p:nvGraphicFramePr>
          <p:xfrm>
            <a:off x="7950593" y="3261618"/>
            <a:ext cx="4270332" cy="360918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1"/>
            </a:graphicData>
          </a:graphic>
        </p:graphicFrame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2AA12542-804F-6020-FE0B-0FD0ED74DE48}"/>
                </a:ext>
              </a:extLst>
            </p:cNvPr>
            <p:cNvCxnSpPr/>
            <p:nvPr/>
          </p:nvCxnSpPr>
          <p:spPr>
            <a:xfrm flipV="1">
              <a:off x="8229600" y="3672590"/>
              <a:ext cx="0" cy="281815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AB6107B9-8736-1926-9075-F023B92981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02120" y="6490741"/>
              <a:ext cx="3844649" cy="250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0288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471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87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89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1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5" dur="1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28" grpId="0" animBg="1"/>
      <p:bldP spid="2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8002068" y="2894864"/>
            <a:ext cx="3218403" cy="334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2635309" y="2436559"/>
            <a:ext cx="4593071" cy="4289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7132348" y="828357"/>
            <a:ext cx="5535189" cy="6919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ounded Rectangle 18"/>
          <p:cNvSpPr/>
          <p:nvPr/>
        </p:nvSpPr>
        <p:spPr>
          <a:xfrm>
            <a:off x="104352" y="3308814"/>
            <a:ext cx="3222753" cy="73268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104352" y="2390028"/>
            <a:ext cx="3431458" cy="73268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94" y="110917"/>
            <a:ext cx="10629329" cy="205704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2" name="TextBox 21"/>
          <p:cNvSpPr txBox="1"/>
          <p:nvPr/>
        </p:nvSpPr>
        <p:spPr>
          <a:xfrm>
            <a:off x="128194" y="69927"/>
            <a:ext cx="56455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8885" y="5342599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2" name="times up">
            <a:extLst>
              <a:ext uri="{FF2B5EF4-FFF2-40B4-BE49-F238E27FC236}">
                <a16:creationId xmlns:a16="http://schemas.microsoft.com/office/drawing/2014/main" id="{9ACD54BD-7526-36C5-0C95-50DCAA9192D7}"/>
              </a:ext>
            </a:extLst>
          </p:cNvPr>
          <p:cNvGrpSpPr/>
          <p:nvPr/>
        </p:nvGrpSpPr>
        <p:grpSpPr>
          <a:xfrm>
            <a:off x="10500512" y="2065413"/>
            <a:ext cx="1546257" cy="587611"/>
            <a:chOff x="4317476" y="-304827"/>
            <a:chExt cx="2690461" cy="725914"/>
          </a:xfrm>
        </p:grpSpPr>
        <p:sp>
          <p:nvSpPr>
            <p:cNvPr id="3" name="Rounded Rectangle 203">
              <a:extLst>
                <a:ext uri="{FF2B5EF4-FFF2-40B4-BE49-F238E27FC236}">
                  <a16:creationId xmlns:a16="http://schemas.microsoft.com/office/drawing/2014/main" id="{414DA7D9-E91D-4563-161A-63AD943E741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ounded Rectangle 204">
              <a:extLst>
                <a:ext uri="{FF2B5EF4-FFF2-40B4-BE49-F238E27FC236}">
                  <a16:creationId xmlns:a16="http://schemas.microsoft.com/office/drawing/2014/main" id="{F2DE04B4-72AC-45BF-503E-CCE48AD913BF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B13D5D02-6824-32F2-9753-DE0B45E42AB1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93" y="280215"/>
            <a:ext cx="1893756" cy="1887749"/>
          </a:xfrm>
          <a:prstGeom prst="rect">
            <a:avLst/>
          </a:prstGeom>
        </p:spPr>
      </p:pic>
      <p:grpSp>
        <p:nvGrpSpPr>
          <p:cNvPr id="11" name="Clock hand spin">
            <a:extLst>
              <a:ext uri="{FF2B5EF4-FFF2-40B4-BE49-F238E27FC236}">
                <a16:creationId xmlns:a16="http://schemas.microsoft.com/office/drawing/2014/main" id="{02EF3C5B-ED7E-C196-12FD-6A0CA62AD131}"/>
              </a:ext>
            </a:extLst>
          </p:cNvPr>
          <p:cNvGrpSpPr/>
          <p:nvPr/>
        </p:nvGrpSpPr>
        <p:grpSpPr>
          <a:xfrm rot="1786145">
            <a:off x="10758380" y="845777"/>
            <a:ext cx="1028323" cy="1035235"/>
            <a:chOff x="861199" y="2357528"/>
            <a:chExt cx="3829048" cy="3849975"/>
          </a:xfrm>
        </p:grpSpPr>
        <p:sp>
          <p:nvSpPr>
            <p:cNvPr id="12" name="Oval 28">
              <a:extLst>
                <a:ext uri="{FF2B5EF4-FFF2-40B4-BE49-F238E27FC236}">
                  <a16:creationId xmlns:a16="http://schemas.microsoft.com/office/drawing/2014/main" id="{39B0783A-FA28-DA7F-86AF-039C2ABD1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351" dirty="0"/>
            </a:p>
          </p:txBody>
        </p:sp>
        <p:sp>
          <p:nvSpPr>
            <p:cNvPr id="14" name="hour hand">
              <a:extLst>
                <a:ext uri="{FF2B5EF4-FFF2-40B4-BE49-F238E27FC236}">
                  <a16:creationId xmlns:a16="http://schemas.microsoft.com/office/drawing/2014/main" id="{CA0B4E64-4681-75CB-A712-B16E38893C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351" dirty="0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96637482-526F-4373-5AF3-565A2BE11EDA}"/>
              </a:ext>
            </a:extLst>
          </p:cNvPr>
          <p:cNvSpPr txBox="1"/>
          <p:nvPr/>
        </p:nvSpPr>
        <p:spPr>
          <a:xfrm>
            <a:off x="11542763" y="1154252"/>
            <a:ext cx="281032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C3B600E-938B-4D6A-40B4-EBDFE5ADD5DB}"/>
              </a:ext>
            </a:extLst>
          </p:cNvPr>
          <p:cNvSpPr txBox="1"/>
          <p:nvPr/>
        </p:nvSpPr>
        <p:spPr>
          <a:xfrm>
            <a:off x="11167998" y="1553536"/>
            <a:ext cx="34108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DA3C992-8D2C-C932-29A2-D934F252BB16}"/>
              </a:ext>
            </a:extLst>
          </p:cNvPr>
          <p:cNvSpPr txBox="1"/>
          <p:nvPr/>
        </p:nvSpPr>
        <p:spPr>
          <a:xfrm>
            <a:off x="10709415" y="1191993"/>
            <a:ext cx="308455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09CBF1-3210-DFA1-83E5-90A065D28DCB}"/>
              </a:ext>
            </a:extLst>
          </p:cNvPr>
          <p:cNvSpPr txBox="1"/>
          <p:nvPr/>
        </p:nvSpPr>
        <p:spPr>
          <a:xfrm>
            <a:off x="11078075" y="784920"/>
            <a:ext cx="49554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12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CF66C2B-7544-85B8-735A-84FF2E349BAD}"/>
              </a:ext>
            </a:extLst>
          </p:cNvPr>
          <p:cNvSpPr/>
          <p:nvPr/>
        </p:nvSpPr>
        <p:spPr>
          <a:xfrm>
            <a:off x="10924689" y="88966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1" dirty="0">
                <a:solidFill>
                  <a:srgbClr val="FF0000"/>
                </a:solidFill>
              </a:rPr>
              <a:t>START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5F67587-E872-E8DA-99C2-702985B2BDC0}"/>
              </a:ext>
            </a:extLst>
          </p:cNvPr>
          <p:cNvGrpSpPr/>
          <p:nvPr/>
        </p:nvGrpSpPr>
        <p:grpSpPr>
          <a:xfrm>
            <a:off x="5813831" y="20737"/>
            <a:ext cx="4684082" cy="2702798"/>
            <a:chOff x="7959777" y="3260358"/>
            <a:chExt cx="4270332" cy="3609180"/>
          </a:xfrm>
        </p:grpSpPr>
        <p:graphicFrame>
          <p:nvGraphicFramePr>
            <p:cNvPr id="6" name="Chart 5">
              <a:extLst>
                <a:ext uri="{FF2B5EF4-FFF2-40B4-BE49-F238E27FC236}">
                  <a16:creationId xmlns:a16="http://schemas.microsoft.com/office/drawing/2014/main" id="{41495F88-61DD-2205-BCC4-2DBE7E6E9765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835022469"/>
                </p:ext>
              </p:extLst>
            </p:nvPr>
          </p:nvGraphicFramePr>
          <p:xfrm>
            <a:off x="7959777" y="3260358"/>
            <a:ext cx="4270332" cy="360918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7"/>
            </a:graphicData>
          </a:graphic>
        </p:graphicFrame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C7BD6C9F-3CC4-B867-9F44-5888DD8D086A}"/>
                </a:ext>
              </a:extLst>
            </p:cNvPr>
            <p:cNvCxnSpPr/>
            <p:nvPr/>
          </p:nvCxnSpPr>
          <p:spPr>
            <a:xfrm flipV="1">
              <a:off x="8229600" y="3672590"/>
              <a:ext cx="0" cy="281815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69B6742-B337-EFF9-E458-45DFB191F11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02120" y="6490741"/>
              <a:ext cx="3844649" cy="250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1828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0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0"/>
                            </p:stCondLst>
                            <p:childTnLst>
                              <p:par>
                                <p:cTn id="6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0" grpId="1" animBg="1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228600"/>
            <a:ext cx="12191999" cy="833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6" y="3232871"/>
            <a:ext cx="8074599" cy="365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62" y="-2807909"/>
            <a:ext cx="118872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ounded Rectangle 24"/>
          <p:cNvSpPr/>
          <p:nvPr/>
        </p:nvSpPr>
        <p:spPr>
          <a:xfrm>
            <a:off x="484596" y="2069160"/>
            <a:ext cx="4124564" cy="106732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663205" y="2114638"/>
            <a:ext cx="4149369" cy="104902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67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4" y="186773"/>
            <a:ext cx="10326461" cy="173738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/>
          <p:nvPr/>
        </p:nvSpPr>
        <p:spPr>
          <a:xfrm>
            <a:off x="-18798" y="89971"/>
            <a:ext cx="1042086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-150104"/>
            <a:ext cx="184731" cy="300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1"/>
          </a:p>
        </p:txBody>
      </p:sp>
      <p:grpSp>
        <p:nvGrpSpPr>
          <p:cNvPr id="2" name="times up">
            <a:extLst>
              <a:ext uri="{FF2B5EF4-FFF2-40B4-BE49-F238E27FC236}">
                <a16:creationId xmlns:a16="http://schemas.microsoft.com/office/drawing/2014/main" id="{B67664BD-720E-178C-B67E-B392830586F8}"/>
              </a:ext>
            </a:extLst>
          </p:cNvPr>
          <p:cNvGrpSpPr/>
          <p:nvPr/>
        </p:nvGrpSpPr>
        <p:grpSpPr>
          <a:xfrm>
            <a:off x="10500512" y="2065413"/>
            <a:ext cx="1546257" cy="587611"/>
            <a:chOff x="4317476" y="-304827"/>
            <a:chExt cx="2690461" cy="725914"/>
          </a:xfrm>
        </p:grpSpPr>
        <p:sp>
          <p:nvSpPr>
            <p:cNvPr id="3" name="Rounded Rectangle 203">
              <a:extLst>
                <a:ext uri="{FF2B5EF4-FFF2-40B4-BE49-F238E27FC236}">
                  <a16:creationId xmlns:a16="http://schemas.microsoft.com/office/drawing/2014/main" id="{3DE8EC7F-0304-0B89-C87D-DD0368D12667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ounded Rectangle 204">
              <a:extLst>
                <a:ext uri="{FF2B5EF4-FFF2-40B4-BE49-F238E27FC236}">
                  <a16:creationId xmlns:a16="http://schemas.microsoft.com/office/drawing/2014/main" id="{FD64D528-F9FC-9A22-FCC5-1CB25491A682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F3A32F67-B66C-7FD8-5FAC-B9E8E54EF01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93" y="280215"/>
            <a:ext cx="1893756" cy="1887749"/>
          </a:xfrm>
          <a:prstGeom prst="rect">
            <a:avLst/>
          </a:prstGeom>
        </p:spPr>
      </p:pic>
      <p:grpSp>
        <p:nvGrpSpPr>
          <p:cNvPr id="7" name="Clock hand spin">
            <a:extLst>
              <a:ext uri="{FF2B5EF4-FFF2-40B4-BE49-F238E27FC236}">
                <a16:creationId xmlns:a16="http://schemas.microsoft.com/office/drawing/2014/main" id="{DD1B6C6A-7C1A-FBE8-CD12-EC570D990B58}"/>
              </a:ext>
            </a:extLst>
          </p:cNvPr>
          <p:cNvGrpSpPr/>
          <p:nvPr/>
        </p:nvGrpSpPr>
        <p:grpSpPr>
          <a:xfrm rot="1786145">
            <a:off x="10758380" y="845777"/>
            <a:ext cx="1028323" cy="1035235"/>
            <a:chOff x="861199" y="2357528"/>
            <a:chExt cx="3829048" cy="3849975"/>
          </a:xfrm>
        </p:grpSpPr>
        <p:sp>
          <p:nvSpPr>
            <p:cNvPr id="8" name="Oval 28">
              <a:extLst>
                <a:ext uri="{FF2B5EF4-FFF2-40B4-BE49-F238E27FC236}">
                  <a16:creationId xmlns:a16="http://schemas.microsoft.com/office/drawing/2014/main" id="{9672D31D-524A-5A69-6899-F0FC6CC5F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351" dirty="0"/>
            </a:p>
          </p:txBody>
        </p:sp>
        <p:sp>
          <p:nvSpPr>
            <p:cNvPr id="9" name="hour hand">
              <a:extLst>
                <a:ext uri="{FF2B5EF4-FFF2-40B4-BE49-F238E27FC236}">
                  <a16:creationId xmlns:a16="http://schemas.microsoft.com/office/drawing/2014/main" id="{D055E978-BBAD-3DF8-E19D-8CA34638E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351" dirty="0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997E4641-DACC-6432-76D3-293DEA6456E2}"/>
              </a:ext>
            </a:extLst>
          </p:cNvPr>
          <p:cNvSpPr txBox="1"/>
          <p:nvPr/>
        </p:nvSpPr>
        <p:spPr>
          <a:xfrm>
            <a:off x="11542763" y="1154252"/>
            <a:ext cx="281032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84630C-B705-D48B-45A5-BFB03EF18671}"/>
              </a:ext>
            </a:extLst>
          </p:cNvPr>
          <p:cNvSpPr txBox="1"/>
          <p:nvPr/>
        </p:nvSpPr>
        <p:spPr>
          <a:xfrm>
            <a:off x="11167998" y="1553536"/>
            <a:ext cx="34108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F6452D4-1EC9-2626-234F-527FCA61401E}"/>
              </a:ext>
            </a:extLst>
          </p:cNvPr>
          <p:cNvSpPr txBox="1"/>
          <p:nvPr/>
        </p:nvSpPr>
        <p:spPr>
          <a:xfrm>
            <a:off x="10709415" y="1191993"/>
            <a:ext cx="308455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D5051E7-21F2-51FD-0615-12DB7F0B497B}"/>
              </a:ext>
            </a:extLst>
          </p:cNvPr>
          <p:cNvSpPr txBox="1"/>
          <p:nvPr/>
        </p:nvSpPr>
        <p:spPr>
          <a:xfrm>
            <a:off x="11078075" y="784920"/>
            <a:ext cx="49554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solidFill>
                  <a:srgbClr val="99B2C8"/>
                </a:solidFill>
              </a:rPr>
              <a:t>12</a:t>
            </a: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7633" y="5177735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5F46EB4-1C7C-7D25-4916-906FB45DD0F6}"/>
              </a:ext>
            </a:extLst>
          </p:cNvPr>
          <p:cNvSpPr/>
          <p:nvPr/>
        </p:nvSpPr>
        <p:spPr>
          <a:xfrm>
            <a:off x="10924689" y="88966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351" dirty="0">
                <a:solidFill>
                  <a:srgbClr val="FF0000"/>
                </a:solidFill>
              </a:rPr>
              <a:t>START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F2E958C-EF9F-7AF2-E8AD-2B19A48C109C}"/>
              </a:ext>
            </a:extLst>
          </p:cNvPr>
          <p:cNvGrpSpPr/>
          <p:nvPr/>
        </p:nvGrpSpPr>
        <p:grpSpPr>
          <a:xfrm>
            <a:off x="7430576" y="3488740"/>
            <a:ext cx="4724583" cy="3365808"/>
            <a:chOff x="7959777" y="3260358"/>
            <a:chExt cx="4270332" cy="3609180"/>
          </a:xfrm>
        </p:grpSpPr>
        <p:graphicFrame>
          <p:nvGraphicFramePr>
            <p:cNvPr id="15" name="Chart 14">
              <a:extLst>
                <a:ext uri="{FF2B5EF4-FFF2-40B4-BE49-F238E27FC236}">
                  <a16:creationId xmlns:a16="http://schemas.microsoft.com/office/drawing/2014/main" id="{05F7A71D-F595-4EEE-857C-78C21706C3FE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835022469"/>
                </p:ext>
              </p:extLst>
            </p:nvPr>
          </p:nvGraphicFramePr>
          <p:xfrm>
            <a:off x="7959777" y="3260358"/>
            <a:ext cx="4270332" cy="360918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5"/>
            </a:graphicData>
          </a:graphic>
        </p:graphicFrame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3D11AF51-A0AD-758E-5A5F-6F99DC97CFB9}"/>
                </a:ext>
              </a:extLst>
            </p:cNvPr>
            <p:cNvCxnSpPr/>
            <p:nvPr/>
          </p:nvCxnSpPr>
          <p:spPr>
            <a:xfrm flipV="1">
              <a:off x="8229600" y="3672590"/>
              <a:ext cx="0" cy="281815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B9147AE-D8D0-133E-9C65-72CADE2B7C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02120" y="6490741"/>
              <a:ext cx="3844649" cy="250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0891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471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53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1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7" grpId="0" animBg="1"/>
      <p:bldP spid="27" grpId="1" animBg="1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5"/>
            <a:ext cx="4601523" cy="171547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9053" y="2743202"/>
            <a:ext cx="6086207" cy="2448391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3" y="2019203"/>
            <a:ext cx="1752231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0115" y="2997903"/>
            <a:ext cx="520407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  <a:endParaRPr lang="zh-CN" altLang="en-US" sz="60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4</TotalTime>
  <Words>2645</Words>
  <Application>Microsoft Office PowerPoint</Application>
  <PresentationFormat>Widescreen</PresentationFormat>
  <Paragraphs>391</Paragraphs>
  <Slides>29</Slides>
  <Notes>11</Notes>
  <HiddenSlides>0</HiddenSlides>
  <MMClips>1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5" baseType="lpstr">
      <vt:lpstr>微软雅黑</vt:lpstr>
      <vt:lpstr>AntykwaTorunska-Bold</vt:lpstr>
      <vt:lpstr>Arial</vt:lpstr>
      <vt:lpstr>Calibri</vt:lpstr>
      <vt:lpstr>Calibri Light</vt:lpstr>
      <vt:lpstr>Cambria Math</vt:lpstr>
      <vt:lpstr>等线</vt:lpstr>
      <vt:lpstr>等线 Light</vt:lpstr>
      <vt:lpstr>LMRoman12-Regular</vt:lpstr>
      <vt:lpstr>MS Mincho</vt:lpstr>
      <vt:lpstr>Tahoma</vt:lpstr>
      <vt:lpstr>Times New Roman</vt:lpstr>
      <vt:lpstr>幼圆</vt:lpstr>
      <vt:lpstr>华康海报体W1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53</dc:creator>
  <cp:lastModifiedBy>Windows User</cp:lastModifiedBy>
  <cp:revision>89</cp:revision>
  <dcterms:created xsi:type="dcterms:W3CDTF">2024-06-17T15:18:57Z</dcterms:created>
  <dcterms:modified xsi:type="dcterms:W3CDTF">2024-12-08T08:55:06Z</dcterms:modified>
</cp:coreProperties>
</file>